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84" r:id="rId2"/>
    <p:sldMasterId id="2147483708" r:id="rId3"/>
    <p:sldMasterId id="2147483828" r:id="rId4"/>
    <p:sldMasterId id="2147483840" r:id="rId5"/>
    <p:sldMasterId id="2147483852" r:id="rId6"/>
  </p:sldMasterIdLst>
  <p:notesMasterIdLst>
    <p:notesMasterId r:id="rId37"/>
  </p:notesMasterIdLst>
  <p:sldIdLst>
    <p:sldId id="322" r:id="rId7"/>
    <p:sldId id="263" r:id="rId8"/>
    <p:sldId id="256" r:id="rId9"/>
    <p:sldId id="257" r:id="rId10"/>
    <p:sldId id="268" r:id="rId11"/>
    <p:sldId id="267" r:id="rId12"/>
    <p:sldId id="266" r:id="rId13"/>
    <p:sldId id="298" r:id="rId14"/>
    <p:sldId id="301" r:id="rId15"/>
    <p:sldId id="317" r:id="rId16"/>
    <p:sldId id="307" r:id="rId17"/>
    <p:sldId id="308" r:id="rId18"/>
    <p:sldId id="269" r:id="rId19"/>
    <p:sldId id="305" r:id="rId20"/>
    <p:sldId id="272" r:id="rId21"/>
    <p:sldId id="310" r:id="rId22"/>
    <p:sldId id="309" r:id="rId23"/>
    <p:sldId id="303" r:id="rId24"/>
    <p:sldId id="284" r:id="rId25"/>
    <p:sldId id="318" r:id="rId26"/>
    <p:sldId id="319" r:id="rId27"/>
    <p:sldId id="290" r:id="rId28"/>
    <p:sldId id="320" r:id="rId29"/>
    <p:sldId id="304" r:id="rId30"/>
    <p:sldId id="323" r:id="rId31"/>
    <p:sldId id="286" r:id="rId32"/>
    <p:sldId id="324" r:id="rId33"/>
    <p:sldId id="299" r:id="rId34"/>
    <p:sldId id="300" r:id="rId35"/>
    <p:sldId id="321" r:id="rId36"/>
  </p:sldIdLst>
  <p:sldSz cx="9144000" cy="5143500" type="screen16x9"/>
  <p:notesSz cx="6858000" cy="9144000"/>
  <p:custDataLst>
    <p:tags r:id="rId3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86EA42"/>
    <a:srgbClr val="E961D9"/>
    <a:srgbClr val="00CC00"/>
    <a:srgbClr val="9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366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tableStyles" Target="tableStyles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92A550-6F9B-4A85-AAC7-30B8475471CE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8FB354-3A4C-46B5-95E9-888EDC11D35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4939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328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9114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0319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29743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3826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236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9522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07295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34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8FB354-3A4C-46B5-95E9-888EDC11D354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69993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709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172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08385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20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274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46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524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92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873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334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154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2925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61102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2581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9724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520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02745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8946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9524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924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9873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13345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577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15413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561102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25816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9724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694"/>
            <a:ext cx="9146380" cy="5144194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3" y="1297802"/>
            <a:ext cx="5648623" cy="903230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8" y="1853194"/>
            <a:ext cx="6511131" cy="246944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694"/>
            <a:ext cx="9146380" cy="5144194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295053"/>
            <a:ext cx="5650992" cy="905632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1851228"/>
            <a:ext cx="6510528" cy="246888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822960"/>
            <a:ext cx="3200400" cy="27843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822960"/>
            <a:ext cx="3200400" cy="278434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822960"/>
            <a:ext cx="3200400" cy="41148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276386"/>
            <a:ext cx="3200400" cy="23317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822960"/>
            <a:ext cx="3200400" cy="41148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276386"/>
            <a:ext cx="3200400" cy="233172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88013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1290639" y="-1290638"/>
            <a:ext cx="51435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182078"/>
            <a:ext cx="5212080" cy="817070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3" y="1964184"/>
            <a:ext cx="3807779" cy="249351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1690039"/>
            <a:ext cx="5794760" cy="467486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6" y="0"/>
            <a:ext cx="7115175" cy="51435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1" y="1985962"/>
            <a:ext cx="3571875" cy="3157538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" y="3786187"/>
            <a:ext cx="3571875" cy="1357313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288126"/>
            <a:ext cx="5486400" cy="650583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80" y="1635397"/>
            <a:ext cx="6096545" cy="555498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350877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350877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2343150"/>
            <a:ext cx="6172200" cy="142077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3752492"/>
            <a:ext cx="6172200" cy="10287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50371" y="832948"/>
            <a:ext cx="1714500" cy="381000"/>
          </a:xfrm>
        </p:spPr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469" y="3088246"/>
            <a:ext cx="2743200" cy="384048"/>
          </a:xfrm>
        </p:spPr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4341114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3371850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3696527"/>
            <a:ext cx="609600" cy="388143"/>
          </a:xfrm>
        </p:spPr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8588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7467600" cy="3655314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16459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171700"/>
            <a:ext cx="6172200" cy="1540193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3757613"/>
            <a:ext cx="6172200" cy="10287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8049006" y="830199"/>
            <a:ext cx="1714500" cy="381000"/>
          </a:xfrm>
        </p:spPr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534656" y="3086100"/>
            <a:ext cx="2743200" cy="384048"/>
          </a:xfrm>
        </p:spPr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51435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51435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51435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51435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51435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51435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51435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2571750"/>
            <a:ext cx="1295400" cy="97155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3650064"/>
            <a:ext cx="641424" cy="481068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4125474"/>
            <a:ext cx="137160" cy="10287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4343400"/>
            <a:ext cx="274320" cy="20574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3359916"/>
            <a:ext cx="365760" cy="27432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3696527"/>
            <a:ext cx="609600" cy="388143"/>
          </a:xfrm>
        </p:spPr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35495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200150"/>
            <a:ext cx="3657600" cy="3429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978182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7543800" cy="85725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1771650"/>
            <a:ext cx="3657600" cy="291465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177290"/>
            <a:ext cx="3657600" cy="493776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17254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643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86160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424352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60520" y="2343150"/>
            <a:ext cx="473202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05740"/>
            <a:ext cx="1527048" cy="373761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05740"/>
            <a:ext cx="5638800" cy="474573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82790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138803" y="2343150"/>
            <a:ext cx="473202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51435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198596"/>
            <a:ext cx="1524000" cy="3717036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51435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78109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310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1676400" cy="4388644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626957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240888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3557570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7793570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60389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07116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492697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64558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0572774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317099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8977269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387318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930047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912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42820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7155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304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7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AB675-0451-46BA-B838-2996E7357EA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64AD2-069D-416A-AF7A-E600FA375D8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067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3787975"/>
            <a:ext cx="3574257" cy="1355526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3788469"/>
            <a:ext cx="9146380" cy="1355032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74320"/>
            <a:ext cx="7520940" cy="41148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825471"/>
            <a:ext cx="7520940" cy="2684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4402836"/>
            <a:ext cx="2176272" cy="15087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67CAB675-0451-46BA-B838-2996E7357EA3}" type="datetimeFigureOut">
              <a:rPr lang="en-US" smtClean="0"/>
              <a:t>7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4713842"/>
            <a:ext cx="4724400" cy="20574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4628117"/>
            <a:ext cx="502920" cy="37719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2A664AD2-069D-416A-AF7A-E600FA375D8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51435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05979"/>
            <a:ext cx="7467600" cy="85725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7467600" cy="365531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840980" y="763382"/>
            <a:ext cx="150876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7/16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7390236" y="2757210"/>
            <a:ext cx="24003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51435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51435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51435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51435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4286250"/>
            <a:ext cx="548640" cy="41148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4300538"/>
            <a:ext cx="609600" cy="390906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9981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E0C55-0C6B-4A13-87CC-C2505286EE28}" type="datetimeFigureOut">
              <a:rPr lang="vi-VN" smtClean="0"/>
              <a:t>16/07/2023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5B09CC-8AD1-4DB5-812D-B100B6DFD0C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799167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7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3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4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slideLayout" Target="../slideLayouts/slideLayout1.xml"/><Relationship Id="rId7" Type="http://schemas.microsoft.com/office/2007/relationships/hdphoto" Target="../media/hdphoto1.wdp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11" Type="http://schemas.openxmlformats.org/officeDocument/2006/relationships/image" Target="../media/image7.png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5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59.png"/><Relationship Id="rId7" Type="http://schemas.openxmlformats.org/officeDocument/2006/relationships/image" Target="../media/image62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1.png"/><Relationship Id="rId10" Type="http://schemas.openxmlformats.org/officeDocument/2006/relationships/image" Target="../media/image64.png"/><Relationship Id="rId4" Type="http://schemas.openxmlformats.org/officeDocument/2006/relationships/image" Target="../media/image60.png"/><Relationship Id="rId9" Type="http://schemas.openxmlformats.org/officeDocument/2006/relationships/image" Target="../media/image6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5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51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5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5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5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microsoft.com/office/2007/relationships/hdphoto" Target="../media/hdphoto7.wdp"/><Relationship Id="rId18" Type="http://schemas.openxmlformats.org/officeDocument/2006/relationships/image" Target="../media/image16.png"/><Relationship Id="rId26" Type="http://schemas.microsoft.com/office/2007/relationships/hdphoto" Target="../media/hdphoto13.wdp"/><Relationship Id="rId39" Type="http://schemas.microsoft.com/office/2007/relationships/hdphoto" Target="../media/hdphoto18.wdp"/><Relationship Id="rId3" Type="http://schemas.openxmlformats.org/officeDocument/2006/relationships/image" Target="../media/image8.jpg"/><Relationship Id="rId21" Type="http://schemas.microsoft.com/office/2007/relationships/hdphoto" Target="../media/hdphoto11.wdp"/><Relationship Id="rId34" Type="http://schemas.openxmlformats.org/officeDocument/2006/relationships/slide" Target="slide5.xml"/><Relationship Id="rId42" Type="http://schemas.microsoft.com/office/2007/relationships/hdphoto" Target="../media/hdphoto19.wdp"/><Relationship Id="rId7" Type="http://schemas.microsoft.com/office/2007/relationships/hdphoto" Target="../media/hdphoto4.wdp"/><Relationship Id="rId12" Type="http://schemas.openxmlformats.org/officeDocument/2006/relationships/image" Target="../media/image13.png"/><Relationship Id="rId17" Type="http://schemas.microsoft.com/office/2007/relationships/hdphoto" Target="../media/hdphoto9.wdp"/><Relationship Id="rId25" Type="http://schemas.openxmlformats.org/officeDocument/2006/relationships/image" Target="../media/image20.png"/><Relationship Id="rId33" Type="http://schemas.microsoft.com/office/2007/relationships/hdphoto" Target="../media/hdphoto16.wdp"/><Relationship Id="rId38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5.png"/><Relationship Id="rId20" Type="http://schemas.openxmlformats.org/officeDocument/2006/relationships/image" Target="../media/image17.png"/><Relationship Id="rId29" Type="http://schemas.openxmlformats.org/officeDocument/2006/relationships/image" Target="../media/image22.png"/><Relationship Id="rId41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microsoft.com/office/2007/relationships/hdphoto" Target="../media/hdphoto6.wdp"/><Relationship Id="rId24" Type="http://schemas.microsoft.com/office/2007/relationships/hdphoto" Target="../media/hdphoto12.wdp"/><Relationship Id="rId32" Type="http://schemas.openxmlformats.org/officeDocument/2006/relationships/image" Target="../media/image23.png"/><Relationship Id="rId37" Type="http://schemas.openxmlformats.org/officeDocument/2006/relationships/slide" Target="slide6.xml"/><Relationship Id="rId40" Type="http://schemas.openxmlformats.org/officeDocument/2006/relationships/slide" Target="slide7.xml"/><Relationship Id="rId5" Type="http://schemas.microsoft.com/office/2007/relationships/hdphoto" Target="../media/hdphoto3.wdp"/><Relationship Id="rId15" Type="http://schemas.microsoft.com/office/2007/relationships/hdphoto" Target="../media/hdphoto8.wdp"/><Relationship Id="rId23" Type="http://schemas.openxmlformats.org/officeDocument/2006/relationships/image" Target="../media/image19.png"/><Relationship Id="rId28" Type="http://schemas.microsoft.com/office/2007/relationships/hdphoto" Target="../media/hdphoto14.wdp"/><Relationship Id="rId36" Type="http://schemas.microsoft.com/office/2007/relationships/hdphoto" Target="../media/hdphoto17.wdp"/><Relationship Id="rId10" Type="http://schemas.openxmlformats.org/officeDocument/2006/relationships/image" Target="../media/image12.png"/><Relationship Id="rId19" Type="http://schemas.microsoft.com/office/2007/relationships/hdphoto" Target="../media/hdphoto10.wdp"/><Relationship Id="rId31" Type="http://schemas.openxmlformats.org/officeDocument/2006/relationships/slide" Target="slide4.xml"/><Relationship Id="rId4" Type="http://schemas.openxmlformats.org/officeDocument/2006/relationships/image" Target="../media/image9.png"/><Relationship Id="rId9" Type="http://schemas.microsoft.com/office/2007/relationships/hdphoto" Target="../media/hdphoto5.wdp"/><Relationship Id="rId14" Type="http://schemas.openxmlformats.org/officeDocument/2006/relationships/image" Target="../media/image14.png"/><Relationship Id="rId22" Type="http://schemas.openxmlformats.org/officeDocument/2006/relationships/image" Target="../media/image18.png"/><Relationship Id="rId27" Type="http://schemas.openxmlformats.org/officeDocument/2006/relationships/image" Target="../media/image21.png"/><Relationship Id="rId30" Type="http://schemas.microsoft.com/office/2007/relationships/hdphoto" Target="../media/hdphoto15.wdp"/><Relationship Id="rId35" Type="http://schemas.openxmlformats.org/officeDocument/2006/relationships/image" Target="../media/image24.png"/><Relationship Id="rId43" Type="http://schemas.openxmlformats.org/officeDocument/2006/relationships/slide" Target="slide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5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audio" Target="../media/audio1.wav"/><Relationship Id="rId7" Type="http://schemas.openxmlformats.org/officeDocument/2006/relationships/slide" Target="slide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11" Type="http://schemas.openxmlformats.org/officeDocument/2006/relationships/image" Target="../media/image30.png"/><Relationship Id="rId5" Type="http://schemas.openxmlformats.org/officeDocument/2006/relationships/audio" Target="../media/audio3.wav"/><Relationship Id="rId10" Type="http://schemas.openxmlformats.org/officeDocument/2006/relationships/image" Target="../media/image29.jpeg"/><Relationship Id="rId4" Type="http://schemas.openxmlformats.org/officeDocument/2006/relationships/audio" Target="../media/audio2.wav"/><Relationship Id="rId9" Type="http://schemas.microsoft.com/office/2007/relationships/hdphoto" Target="../media/hdphoto20.wdp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13" Type="http://schemas.openxmlformats.org/officeDocument/2006/relationships/image" Target="../media/image32.wmf"/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3.xml"/><Relationship Id="rId6" Type="http://schemas.openxmlformats.org/officeDocument/2006/relationships/slide" Target="slide3.xml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5" Type="http://schemas.openxmlformats.org/officeDocument/2006/relationships/image" Target="../media/image33.wmf"/><Relationship Id="rId10" Type="http://schemas.openxmlformats.org/officeDocument/2006/relationships/image" Target="../media/image29.jpeg"/><Relationship Id="rId4" Type="http://schemas.openxmlformats.org/officeDocument/2006/relationships/audio" Target="../media/audio3.wav"/><Relationship Id="rId9" Type="http://schemas.openxmlformats.org/officeDocument/2006/relationships/image" Target="../media/image31.png"/><Relationship Id="rId1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4.xml"/><Relationship Id="rId6" Type="http://schemas.openxmlformats.org/officeDocument/2006/relationships/slide" Target="slide3.xml"/><Relationship Id="rId5" Type="http://schemas.openxmlformats.org/officeDocument/2006/relationships/image" Target="../media/image27.png"/><Relationship Id="rId10" Type="http://schemas.openxmlformats.org/officeDocument/2006/relationships/image" Target="../media/image30.png"/><Relationship Id="rId4" Type="http://schemas.openxmlformats.org/officeDocument/2006/relationships/audio" Target="../media/audio3.wav"/><Relationship Id="rId9" Type="http://schemas.openxmlformats.org/officeDocument/2006/relationships/image" Target="../media/image29.jpe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20.wdp"/><Relationship Id="rId3" Type="http://schemas.openxmlformats.org/officeDocument/2006/relationships/audio" Target="../media/audio2.wav"/><Relationship Id="rId7" Type="http://schemas.openxmlformats.org/officeDocument/2006/relationships/image" Target="../media/image2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slide" Target="slide3.xml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0" Type="http://schemas.openxmlformats.org/officeDocument/2006/relationships/image" Target="../media/image29.jpeg"/><Relationship Id="rId4" Type="http://schemas.openxmlformats.org/officeDocument/2006/relationships/audio" Target="../media/audio3.wav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5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57200" y="955411"/>
            <a:ext cx="1895475" cy="863203"/>
            <a:chOff x="136" y="980"/>
            <a:chExt cx="1592" cy="725"/>
          </a:xfrm>
        </p:grpSpPr>
        <p:sp>
          <p:nvSpPr>
            <p:cNvPr id="6150" name="Text Box 4"/>
            <p:cNvSpPr txBox="1">
              <a:spLocks noChangeArrowheads="1"/>
            </p:cNvSpPr>
            <p:nvPr/>
          </p:nvSpPr>
          <p:spPr bwMode="auto">
            <a:xfrm>
              <a:off x="144" y="988"/>
              <a:ext cx="1584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950" b="1" i="1" u="sng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ài 1</a:t>
              </a:r>
              <a:endParaRPr lang="en-US" altLang="en-US" sz="4950" b="1" i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151" name="Text Box 10"/>
            <p:cNvSpPr txBox="1">
              <a:spLocks noChangeArrowheads="1"/>
            </p:cNvSpPr>
            <p:nvPr/>
          </p:nvSpPr>
          <p:spPr bwMode="auto">
            <a:xfrm>
              <a:off x="136" y="980"/>
              <a:ext cx="1584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 cmpd="tri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4950" b="1" i="1" u="sng" dirty="0" err="1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altLang="en-US" sz="4950" b="1" i="1" u="sng" dirty="0">
                  <a:solidFill>
                    <a:srgbClr val="FF00FF"/>
                  </a:solidFill>
                  <a:latin typeface="Times New Roman" pitchFamily="18" charset="0"/>
                  <a:cs typeface="Times New Roman" pitchFamily="18" charset="0"/>
                </a:rPr>
                <a:t> 1:</a:t>
              </a:r>
              <a:endParaRPr lang="en-US" altLang="en-US" sz="4950" b="1" i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114550" y="1805516"/>
            <a:ext cx="5325666" cy="1023938"/>
            <a:chOff x="663" y="1422"/>
            <a:chExt cx="4473" cy="860"/>
          </a:xfrm>
        </p:grpSpPr>
        <p:sp>
          <p:nvSpPr>
            <p:cNvPr id="6148" name="WordArt 5"/>
            <p:cNvSpPr>
              <a:spLocks noChangeArrowheads="1" noChangeShapeType="1" noTextEdit="1"/>
            </p:cNvSpPr>
            <p:nvPr/>
          </p:nvSpPr>
          <p:spPr bwMode="auto">
            <a:xfrm>
              <a:off x="663" y="156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1500" b="1" kern="10" dirty="0">
                  <a:solidFill>
                    <a:srgbClr val="FF0000"/>
                  </a:solidFill>
                  <a:effectLst>
                    <a:outerShdw dist="35921" dir="2700000" algn="ctr" rotWithShape="0">
                      <a:srgbClr val="808080">
                        <a:alpha val="50000"/>
                      </a:srgbClr>
                    </a:outerShdw>
                  </a:effectLst>
                  <a:latin typeface="Times New Roman"/>
                  <a:cs typeface="Times New Roman"/>
                </a:rPr>
                <a:t>ĐƠN THỨC VÀ ĐA THỨC NHIỀU BIẾN</a:t>
              </a:r>
              <a:endParaRPr lang="en-US" sz="1500" b="1" kern="10" dirty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  <p:sp>
          <p:nvSpPr>
            <p:cNvPr id="6149" name="WordArt 12"/>
            <p:cNvSpPr>
              <a:spLocks noChangeArrowheads="1" noChangeShapeType="1" noTextEdit="1"/>
            </p:cNvSpPr>
            <p:nvPr/>
          </p:nvSpPr>
          <p:spPr bwMode="auto">
            <a:xfrm>
              <a:off x="672" y="1422"/>
              <a:ext cx="4464" cy="72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1500" b="1" kern="1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Times New Roman"/>
                <a:cs typeface="Times New Roman"/>
              </a:endParaRPr>
            </a:p>
          </p:txBody>
        </p:sp>
      </p:grpSp>
      <p:sp>
        <p:nvSpPr>
          <p:cNvPr id="4" name="Frame 3">
            <a:extLst>
              <a:ext uri="{FF2B5EF4-FFF2-40B4-BE49-F238E27FC236}">
                <a16:creationId xmlns:a16="http://schemas.microsoft.com/office/drawing/2014/main" id="{F011E852-BA76-0194-6F9A-1186097AEBEB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1995"/>
            </a:avLst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schemeClr val="tx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A63586A-517F-E334-AC6D-AEE1ABE77735}"/>
              </a:ext>
            </a:extLst>
          </p:cNvPr>
          <p:cNvSpPr txBox="1"/>
          <p:nvPr/>
        </p:nvSpPr>
        <p:spPr>
          <a:xfrm>
            <a:off x="3543300" y="3071169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2D6092D2-63EB-450F-B5FB-4ED5AA27D0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580868"/>
              </p:ext>
            </p:extLst>
          </p:nvPr>
        </p:nvGraphicFramePr>
        <p:xfrm>
          <a:off x="1524000" y="1786890"/>
          <a:ext cx="6096000" cy="1569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>
                  <a:extLst>
                    <a:ext uri="{9D8B030D-6E8A-4147-A177-3AD203B41FA5}">
                      <a16:colId xmlns:a16="http://schemas.microsoft.com/office/drawing/2014/main" val="280527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18729571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</a:t>
                      </a:r>
                      <a:r>
                        <a:rPr lang="vi-VN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Ơ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THỨ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 THỨC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68753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93834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513142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52898707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38954D52-090D-4BB0-B4BE-F26D2E959D5B}"/>
              </a:ext>
            </a:extLst>
          </p:cNvPr>
          <p:cNvSpPr txBox="1"/>
          <p:nvPr/>
        </p:nvSpPr>
        <p:spPr>
          <a:xfrm>
            <a:off x="1066800" y="20955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 rồi điền vào các cột tương ứng trong bả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CC67608F-DD13-3182-CAB6-BFA6B8734F52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6999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>
            <a:hlinkClick r:id="" action="ppaction://hlinkshowjump?jump=nextslide"/>
          </p:cNvPr>
          <p:cNvSpPr/>
          <p:nvPr/>
        </p:nvSpPr>
        <p:spPr>
          <a:xfrm>
            <a:off x="570799" y="358914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3886200" y="2397264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397264"/>
                <a:ext cx="685800" cy="707886"/>
              </a:xfrm>
              <a:prstGeom prst="rect">
                <a:avLst/>
              </a:prstGeom>
              <a:blipFill>
                <a:blip r:embed="rId4"/>
                <a:stretch>
                  <a:fillRect r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TextBox 71">
            <a:extLst>
              <a:ext uri="{FF2B5EF4-FFF2-40B4-BE49-F238E27FC236}">
                <a16:creationId xmlns:a16="http://schemas.microsoft.com/office/drawing/2014/main" id="{D58E3C74-39F1-4989-A6B1-4327110C2821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730ECBDB-9694-94F2-3D74-570BE7CD9295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42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5DE498-ACB6-4675-B380-4BE220DAA053}"/>
                  </a:ext>
                </a:extLst>
              </p:cNvPr>
              <p:cNvSpPr txBox="1"/>
              <p:nvPr/>
            </p:nvSpPr>
            <p:spPr>
              <a:xfrm>
                <a:off x="3886200" y="2397264"/>
                <a:ext cx="6858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000" b="1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𝒛</m:t>
                    </m:r>
                  </m:oMath>
                </a14:m>
                <a:r>
                  <a:rPr lang="en-US" sz="40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4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5DE498-ACB6-4675-B380-4BE220DAA0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2397264"/>
                <a:ext cx="685800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DD6D6661-FE7E-4C57-A3C1-2E3311DA4B05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7E9534F-3ADE-44FA-A3FC-459F23B31EDF}"/>
              </a:ext>
            </a:extLst>
          </p:cNvPr>
          <p:cNvSpPr/>
          <p:nvPr/>
        </p:nvSpPr>
        <p:spPr>
          <a:xfrm>
            <a:off x="381000" y="331523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2C78C1CD-088D-9201-D7BE-FB5036251C9B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089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TextBox 74">
            <a:extLst>
              <a:ext uri="{FF2B5EF4-FFF2-40B4-BE49-F238E27FC236}">
                <a16:creationId xmlns:a16="http://schemas.microsoft.com/office/drawing/2014/main" id="{08596FC3-34D8-43F0-8CCF-DC2238986667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381F248-68A2-490D-85A4-838868A6EA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0300" y="3105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F3D79C-43F7-40F0-85F3-9297DB8687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649932"/>
              </p:ext>
            </p:extLst>
          </p:nvPr>
        </p:nvGraphicFramePr>
        <p:xfrm>
          <a:off x="3757613" y="2617788"/>
          <a:ext cx="1243012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000" imgH="393480" progId="Equation.DSMT4">
                  <p:embed/>
                </p:oleObj>
              </mc:Choice>
              <mc:Fallback>
                <p:oleObj name="Equation" r:id="rId3" imgW="495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617788"/>
                        <a:ext cx="1243012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A8412FE5-D95C-4AED-8FA5-59E767DC34BD}"/>
              </a:ext>
            </a:extLst>
          </p:cNvPr>
          <p:cNvSpPr/>
          <p:nvPr/>
        </p:nvSpPr>
        <p:spPr>
          <a:xfrm>
            <a:off x="341499" y="288647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3A5047F0-03D8-BB13-6144-29147F207C64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45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44E77A-41A9-400D-ADEC-A84D3200A88D}"/>
                  </a:ext>
                </a:extLst>
              </p:cNvPr>
              <p:cNvSpPr txBox="1"/>
              <p:nvPr/>
            </p:nvSpPr>
            <p:spPr>
              <a:xfrm>
                <a:off x="3276600" y="2583744"/>
                <a:ext cx="2590800" cy="7218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vi-VN" sz="4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sSup>
                        <m:sSupPr>
                          <m:ctrlPr>
                            <a:rPr lang="vi-VN" sz="4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4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0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𝒚𝒛</m:t>
                      </m:r>
                    </m:oMath>
                  </m:oMathPara>
                </a14:m>
                <a:endParaRPr lang="vi-VN" sz="4000" b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44E77A-41A9-400D-ADEC-A84D3200A8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583744"/>
                <a:ext cx="2590800" cy="7218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30F231B9-3C19-49F5-941F-6B6F4CA29C99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dưới đây: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1FB4BF2-A70A-40F6-8523-02DEF3FE335E}"/>
              </a:ext>
            </a:extLst>
          </p:cNvPr>
          <p:cNvSpPr/>
          <p:nvPr/>
        </p:nvSpPr>
        <p:spPr>
          <a:xfrm>
            <a:off x="457200" y="337272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107D8C57-776A-091F-5DD4-2A0A586DD91C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060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217D910C-0DB6-4633-A3A1-2C7D279926EE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F1D430A-BFC4-4AAD-9C3B-DFF6C400DE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571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BE3F7F8-2AF6-410C-9CEC-4A8870C35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27488"/>
              </p:ext>
            </p:extLst>
          </p:nvPr>
        </p:nvGraphicFramePr>
        <p:xfrm>
          <a:off x="3429000" y="2397264"/>
          <a:ext cx="66516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419040" progId="Equation.DSMT4">
                  <p:embed/>
                </p:oleObj>
              </mc:Choice>
              <mc:Fallback>
                <p:oleObj name="Equation" r:id="rId3" imgW="215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97264"/>
                        <a:ext cx="665163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3545794-09E3-4F14-8A5C-657B2DDDCBCD}"/>
              </a:ext>
            </a:extLst>
          </p:cNvPr>
          <p:cNvSpPr/>
          <p:nvPr/>
        </p:nvSpPr>
        <p:spPr>
          <a:xfrm>
            <a:off x="228600" y="324082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037C9F67-5D6F-19B1-5202-A7988F089B1E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55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D8176B58-8B7E-4CD3-A49A-516116D640ED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3DF3C5-0276-468C-B667-FA3CC352B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27200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904DB0-36A5-4477-A9E4-82A170BC7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339468"/>
              </p:ext>
            </p:extLst>
          </p:nvPr>
        </p:nvGraphicFramePr>
        <p:xfrm>
          <a:off x="4184650" y="2754313"/>
          <a:ext cx="11826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2754313"/>
                        <a:ext cx="1182688" cy="1077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34BA0A3F-8410-4898-83E0-350948EF0ACA}"/>
              </a:ext>
            </a:extLst>
          </p:cNvPr>
          <p:cNvSpPr/>
          <p:nvPr/>
        </p:nvSpPr>
        <p:spPr>
          <a:xfrm>
            <a:off x="228600" y="321114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541A2050-75C3-96B4-27F4-52403A304053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6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Box 73">
            <a:extLst>
              <a:ext uri="{FF2B5EF4-FFF2-40B4-BE49-F238E27FC236}">
                <a16:creationId xmlns:a16="http://schemas.microsoft.com/office/drawing/2014/main" id="{761A50D3-144D-46C5-9FB1-CCB339746BDA}"/>
              </a:ext>
            </a:extLst>
          </p:cNvPr>
          <p:cNvSpPr txBox="1"/>
          <p:nvPr/>
        </p:nvSpPr>
        <p:spPr>
          <a:xfrm>
            <a:off x="838200" y="1443157"/>
            <a:ext cx="777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ưới đ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3218597-1D61-4246-9776-F766331F4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3668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CA1C312-56CD-4FD1-9AB9-9A1E40487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90502"/>
              </p:ext>
            </p:extLst>
          </p:nvPr>
        </p:nvGraphicFramePr>
        <p:xfrm>
          <a:off x="3857625" y="2536825"/>
          <a:ext cx="106838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80" imgH="419040" progId="Equation.DSMT4">
                  <p:embed/>
                </p:oleObj>
              </mc:Choice>
              <mc:Fallback>
                <p:oleObj name="Equation" r:id="rId3" imgW="40608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536825"/>
                        <a:ext cx="1068388" cy="1101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ounded Rectangle 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E0FA73E-8CFD-49EB-B0C7-C099B7B8F1E9}"/>
              </a:ext>
            </a:extLst>
          </p:cNvPr>
          <p:cNvSpPr/>
          <p:nvPr/>
        </p:nvSpPr>
        <p:spPr>
          <a:xfrm>
            <a:off x="376777" y="288647"/>
            <a:ext cx="6630801" cy="432932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defRPr/>
            </a:pPr>
            <a:r>
              <a:rPr lang="nl-NL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THỨC VÀ ĐA THỨC NHIỀU BIẾ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rame 1">
            <a:extLst>
              <a:ext uri="{FF2B5EF4-FFF2-40B4-BE49-F238E27FC236}">
                <a16:creationId xmlns:a16="http://schemas.microsoft.com/office/drawing/2014/main" id="{5CF83275-A73B-42BD-009E-76D3B7C0588D}"/>
              </a:ext>
            </a:extLst>
          </p:cNvPr>
          <p:cNvSpPr/>
          <p:nvPr/>
        </p:nvSpPr>
        <p:spPr>
          <a:xfrm>
            <a:off x="0" y="0"/>
            <a:ext cx="9144000" cy="5143500"/>
          </a:xfrm>
          <a:prstGeom prst="frame">
            <a:avLst>
              <a:gd name="adj1" fmla="val 2623"/>
            </a:avLst>
          </a:prstGeom>
          <a:solidFill>
            <a:schemeClr val="accent4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632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Explosion 1 3"/>
          <p:cNvSpPr/>
          <p:nvPr/>
        </p:nvSpPr>
        <p:spPr>
          <a:xfrm>
            <a:off x="2133600" y="1352550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</a:t>
            </a:r>
            <a:r>
              <a:rPr lang="nl-NL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 NHÂN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val="2883745368"/>
      </p:ext>
    </p:extLst>
  </p:cSld>
  <p:clrMapOvr>
    <a:masterClrMapping/>
  </p:clrMapOvr>
  <p:transition spd="slow">
    <p:comb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212ABA1B-1D01-4E5A-82E1-F0963D266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428"/>
            <a:ext cx="8763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SGK/Tr11)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4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41B6DC1-D929-4CB7-8A64-633B75A85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571224"/>
              </p:ext>
            </p:extLst>
          </p:nvPr>
        </p:nvGraphicFramePr>
        <p:xfrm>
          <a:off x="1676400" y="978082"/>
          <a:ext cx="4495800" cy="93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229" imgH="431613" progId="Equation.DSMT4">
                  <p:embed/>
                </p:oleObj>
              </mc:Choice>
              <mc:Fallback>
                <p:oleObj name="Equation" r:id="rId3" imgW="1777229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78082"/>
                        <a:ext cx="4495800" cy="935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>
            <a:extLst>
              <a:ext uri="{FF2B5EF4-FFF2-40B4-BE49-F238E27FC236}">
                <a16:creationId xmlns:a16="http://schemas.microsoft.com/office/drawing/2014/main" id="{AFF38CB5-8BA8-4698-921F-EB787A06A6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B7DC4BB-96DF-4F6C-9491-438C772ED21C}"/>
              </a:ext>
            </a:extLst>
          </p:cNvPr>
          <p:cNvSpPr/>
          <p:nvPr/>
        </p:nvSpPr>
        <p:spPr>
          <a:xfrm>
            <a:off x="3903146" y="1856324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i="1" u="sng" dirty="0" err="1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4544373-C74C-4B55-8679-B5D69A922AE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2543821"/>
            <a:ext cx="5430008" cy="49536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EBF30C5-7517-43C4-ADA4-7C5313F9099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6567" y="3063391"/>
            <a:ext cx="6716062" cy="83831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6205DF-F110-4930-9562-E6EBD9C1C4A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" y="4076608"/>
            <a:ext cx="6182588" cy="952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33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 descr="C:\Users\ADMIN\Desktop\Tai nguyen thiet ke tro choi\Bảng gỗ\canstock6432558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47333" y1="88732" x2="44667" y2="93662"/>
                        <a14:backgroundMark x1="37333" y1="90141" x2="38667" y2="91549"/>
                      </a14:backgroundRemoval>
                    </a14:imgEffect>
                    <a14:imgEffect>
                      <a14:sharpenSoften amount="50000"/>
                    </a14:imgEffect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154865"/>
            <a:ext cx="3200400" cy="29408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715000" y="3173155"/>
            <a:ext cx="2819400" cy="646331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Brush Script MT" panose="03060802040406070304" pitchFamily="66" charset="0"/>
                <a:cs typeface="Times New Roman" pitchFamily="18" charset="0"/>
              </a:rPr>
              <a:t>KHỞI ĐỘNG</a:t>
            </a:r>
          </a:p>
        </p:txBody>
      </p:sp>
      <p:pic>
        <p:nvPicPr>
          <p:cNvPr id="3076" name="Picture 4" descr="C:\Users\ADMIN\Desktop\Tai nguyen thiet ke tro choi\Bảng gỗ\bat dau.png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5" y="16246"/>
            <a:ext cx="1709737" cy="7267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Chú Ếch Con Nhạc Thiếu Nhi Không Lời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32743" end="140082.125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7010400" y="4210818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0225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" dur="129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6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5F86C2E-4850-4FF4-84B5-470609E9C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77461"/>
              </p:ext>
            </p:extLst>
          </p:nvPr>
        </p:nvGraphicFramePr>
        <p:xfrm>
          <a:off x="1570236" y="998632"/>
          <a:ext cx="2964550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47172" imgH="203112" progId="Equation.DSMT4">
                  <p:embed/>
                </p:oleObj>
              </mc:Choice>
              <mc:Fallback>
                <p:oleObj name="Equation" r:id="rId3" imgW="1447172" imgH="203112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36" y="998632"/>
                        <a:ext cx="2964550" cy="409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7C7F1DD-16F1-4BCC-8E02-60255D155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915116"/>
              </p:ext>
            </p:extLst>
          </p:nvPr>
        </p:nvGraphicFramePr>
        <p:xfrm>
          <a:off x="1570236" y="1549589"/>
          <a:ext cx="3744686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28800" imgH="203200" progId="Equation.DSMT4">
                  <p:embed/>
                </p:oleObj>
              </mc:Choice>
              <mc:Fallback>
                <p:oleObj name="Equation" r:id="rId5" imgW="18288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0236" y="1549589"/>
                        <a:ext cx="3744686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60C3EF16-67AD-4798-80F4-EF32248BD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44925"/>
            <a:ext cx="8305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SGK/Tr11):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073D89-C3C9-4352-886A-528622BC70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572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6B205E2-03E3-43B6-8B56-A653E74565A7}"/>
              </a:ext>
            </a:extLst>
          </p:cNvPr>
          <p:cNvSpPr/>
          <p:nvPr/>
        </p:nvSpPr>
        <p:spPr>
          <a:xfrm>
            <a:off x="3126053" y="1931254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i="1" u="sng" dirty="0" err="1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ED122DB0-228E-42BE-A746-40BE425AB1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260548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AD9BF9-32A5-4153-BF6B-F7E405CE9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76242"/>
              </p:ext>
            </p:extLst>
          </p:nvPr>
        </p:nvGraphicFramePr>
        <p:xfrm>
          <a:off x="427256" y="2493144"/>
          <a:ext cx="3773353" cy="1457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400" imgH="698500" progId="Equation.DSMT4">
                  <p:embed/>
                </p:oleObj>
              </mc:Choice>
              <mc:Fallback>
                <p:oleObj name="Equation" r:id="rId7" imgW="1803400" imgH="6985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56" y="2493144"/>
                        <a:ext cx="3773353" cy="14574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57E5166E-47A5-494F-A909-C82D43F69683}"/>
              </a:ext>
            </a:extLst>
          </p:cNvPr>
          <p:cNvSpPr/>
          <p:nvPr/>
        </p:nvSpPr>
        <p:spPr>
          <a:xfrm>
            <a:off x="609600" y="4101584"/>
            <a:ext cx="17876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188AA43F-7BD6-47BA-9950-E5505AB20EF3}"/>
              </a:ext>
            </a:extLst>
          </p:cNvPr>
          <p:cNvCxnSpPr/>
          <p:nvPr/>
        </p:nvCxnSpPr>
        <p:spPr>
          <a:xfrm>
            <a:off x="4305300" y="2605480"/>
            <a:ext cx="0" cy="20998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7">
            <a:extLst>
              <a:ext uri="{FF2B5EF4-FFF2-40B4-BE49-F238E27FC236}">
                <a16:creationId xmlns:a16="http://schemas.microsoft.com/office/drawing/2014/main" id="{9D5EAC13-2E14-4FEC-9757-0319DEA86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6979" y="25839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FB8A47E5-D1A0-4FBF-B1D8-F0ADB0F73D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657330"/>
              </p:ext>
            </p:extLst>
          </p:nvPr>
        </p:nvGraphicFramePr>
        <p:xfrm>
          <a:off x="4439936" y="2373177"/>
          <a:ext cx="4209817" cy="162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55800" imgH="749300" progId="Equation.DSMT4">
                  <p:embed/>
                </p:oleObj>
              </mc:Choice>
              <mc:Fallback>
                <p:oleObj name="Equation" r:id="rId9" imgW="1955800" imgH="749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9936" y="2373177"/>
                        <a:ext cx="4209817" cy="1622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id="{68A5A301-B9B8-4593-A529-D1DBBF50EED5}"/>
              </a:ext>
            </a:extLst>
          </p:cNvPr>
          <p:cNvSpPr/>
          <p:nvPr/>
        </p:nvSpPr>
        <p:spPr>
          <a:xfrm>
            <a:off x="4474157" y="4206228"/>
            <a:ext cx="17283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1900454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7C5FF5-27CB-4B37-BEB7-EF61D806F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361668"/>
              </p:ext>
            </p:extLst>
          </p:nvPr>
        </p:nvGraphicFramePr>
        <p:xfrm>
          <a:off x="463550" y="503238"/>
          <a:ext cx="48006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317160" progId="Equation.DSMT4">
                  <p:embed/>
                </p:oleObj>
              </mc:Choice>
              <mc:Fallback>
                <p:oleObj name="Equation" r:id="rId3" imgW="262872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03238"/>
                        <a:ext cx="4800600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99A6F42-6631-4466-A5DA-4CB8E72547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735655"/>
              </p:ext>
            </p:extLst>
          </p:nvPr>
        </p:nvGraphicFramePr>
        <p:xfrm>
          <a:off x="6120342" y="490209"/>
          <a:ext cx="259397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419040" progId="Equation.DSMT4">
                  <p:embed/>
                </p:oleObj>
              </mc:Choice>
              <mc:Fallback>
                <p:oleObj name="Equation" r:id="rId5" imgW="157464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342" y="490209"/>
                        <a:ext cx="259397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11808E3-DB11-4333-8B66-C6C5E3095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1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C4591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SGK/Tr11)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B4F8197-7556-459A-A4BA-81CF9DC1BB28}"/>
              </a:ext>
            </a:extLst>
          </p:cNvPr>
          <p:cNvSpPr txBox="1"/>
          <p:nvPr/>
        </p:nvSpPr>
        <p:spPr>
          <a:xfrm>
            <a:off x="5410200" y="574197"/>
            <a:ext cx="9366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/>
              <a:t>tại</a:t>
            </a:r>
            <a:r>
              <a:rPr lang="en-US" sz="2600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E650E50-0162-4227-BCC2-BB4AFD7517D0}"/>
              </a:ext>
            </a:extLst>
          </p:cNvPr>
          <p:cNvSpPr/>
          <p:nvPr/>
        </p:nvSpPr>
        <p:spPr>
          <a:xfrm>
            <a:off x="3670006" y="1076325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i="1" u="sng" dirty="0" err="1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15">
            <a:extLst>
              <a:ext uri="{FF2B5EF4-FFF2-40B4-BE49-F238E27FC236}">
                <a16:creationId xmlns:a16="http://schemas.microsoft.com/office/drawing/2014/main" id="{404B1FD1-B8A0-45CD-94EB-9A3DB6B89A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733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8F535B8-40F7-4C52-B958-35F2B41EE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924631"/>
              </p:ext>
            </p:extLst>
          </p:nvPr>
        </p:nvGraphicFramePr>
        <p:xfrm>
          <a:off x="463550" y="1544850"/>
          <a:ext cx="5013325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20680" imgH="761760" progId="Equation.DSMT4">
                  <p:embed/>
                </p:oleObj>
              </mc:Choice>
              <mc:Fallback>
                <p:oleObj name="Equation" r:id="rId7" imgW="2920680" imgH="76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1544850"/>
                        <a:ext cx="5013325" cy="1306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7">
            <a:extLst>
              <a:ext uri="{FF2B5EF4-FFF2-40B4-BE49-F238E27FC236}">
                <a16:creationId xmlns:a16="http://schemas.microsoft.com/office/drawing/2014/main" id="{C934D08E-41FA-4ED1-B6E5-5D0D38193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3572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06EA947-5331-42AF-A01E-F913DE215A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761807"/>
              </p:ext>
            </p:extLst>
          </p:nvPr>
        </p:nvGraphicFramePr>
        <p:xfrm>
          <a:off x="685800" y="3397250"/>
          <a:ext cx="523398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85920" imgH="787320" progId="Equation.DSMT4">
                  <p:embed/>
                </p:oleObj>
              </mc:Choice>
              <mc:Fallback>
                <p:oleObj name="Equation" r:id="rId9" imgW="3085920" imgH="78732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97250"/>
                        <a:ext cx="5233987" cy="1339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6AA55641-B6DA-393F-9B5A-851487365638}"/>
              </a:ext>
            </a:extLst>
          </p:cNvPr>
          <p:cNvSpPr txBox="1"/>
          <p:nvPr/>
        </p:nvSpPr>
        <p:spPr>
          <a:xfrm>
            <a:off x="176213" y="2924551"/>
            <a:ext cx="668178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dirty="0"/>
              <a:t>Giá trị của đa thức P tại                                  là: </a:t>
            </a:r>
            <a:endParaRPr lang="en-US" sz="2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C991F25-D4FE-BD7E-D388-5D0051416C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49250"/>
              </p:ext>
            </p:extLst>
          </p:nvPr>
        </p:nvGraphicFramePr>
        <p:xfrm>
          <a:off x="3505200" y="2851362"/>
          <a:ext cx="259397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594038" imgH="684260" progId="Equation.DSMT4">
                  <p:embed/>
                </p:oleObj>
              </mc:Choice>
              <mc:Fallback>
                <p:oleObj name="Equation" r:id="rId11" imgW="2594038" imgH="6842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5200" y="2851362"/>
                        <a:ext cx="2593975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386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16">
                <a:extLst>
                  <a:ext uri="{FF2B5EF4-FFF2-40B4-BE49-F238E27FC236}">
                    <a16:creationId xmlns:a16="http://schemas.microsoft.com/office/drawing/2014/main" id="{88AAAB5F-5F03-4514-B4B1-059B0CF65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00" y="179012"/>
                <a:ext cx="8610600" cy="18158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rgbClr val="C4591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5 (SGK/Tr11) </a:t>
                </a:r>
              </a:p>
              <a:p>
                <a:pPr lvl="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</a:t>
                </a:r>
                <a:r>
                  <a:rPr kumimoji="0" lang="en-US" altLang="en-US" sz="2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8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alt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ung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uan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kumimoji="0" lang="en-US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𝑉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𝑆</m:t>
                    </m:r>
                  </m:oMath>
                </a14:m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1" name="Rectangle 16">
                <a:extLst>
                  <a:ext uri="{FF2B5EF4-FFF2-40B4-BE49-F238E27FC236}">
                    <a16:creationId xmlns:a16="http://schemas.microsoft.com/office/drawing/2014/main" id="{88AAAB5F-5F03-4514-B4B1-059B0CF658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" y="179012"/>
                <a:ext cx="8610600" cy="1815882"/>
              </a:xfrm>
              <a:prstGeom prst="rect">
                <a:avLst/>
              </a:prstGeom>
              <a:blipFill>
                <a:blip r:embed="rId3"/>
                <a:stretch>
                  <a:fillRect l="-1487" t="-3020" b="-90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1">
            <a:extLst>
              <a:ext uri="{FF2B5EF4-FFF2-40B4-BE49-F238E27FC236}">
                <a16:creationId xmlns:a16="http://schemas.microsoft.com/office/drawing/2014/main" id="{4CE31CD0-86FB-4A01-956D-18B6D539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65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" name="Picture 29" descr="A pink rectangular object with black lines&#10;&#10;Description automatically generated">
            <a:extLst>
              <a:ext uri="{FF2B5EF4-FFF2-40B4-BE49-F238E27FC236}">
                <a16:creationId xmlns:a16="http://schemas.microsoft.com/office/drawing/2014/main" id="{42394A5A-EA8F-4430-979E-C011F1B4B23A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286000" y="1994894"/>
            <a:ext cx="3657600" cy="2439876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FA91C7AC-07C2-4E12-9833-7BB84AEB23E8}"/>
              </a:ext>
            </a:extLst>
          </p:cNvPr>
          <p:cNvSpPr/>
          <p:nvPr/>
        </p:nvSpPr>
        <p:spPr>
          <a:xfrm>
            <a:off x="3509905" y="4434770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76335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1">
            <a:extLst>
              <a:ext uri="{FF2B5EF4-FFF2-40B4-BE49-F238E27FC236}">
                <a16:creationId xmlns:a16="http://schemas.microsoft.com/office/drawing/2014/main" id="{4CE31CD0-86FB-4A01-956D-18B6D5399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65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" name="Picture 29" descr="A pink rectangular object with black lines&#10;&#10;Description automatically generated">
            <a:extLst>
              <a:ext uri="{FF2B5EF4-FFF2-40B4-BE49-F238E27FC236}">
                <a16:creationId xmlns:a16="http://schemas.microsoft.com/office/drawing/2014/main" id="{42394A5A-EA8F-4430-979E-C011F1B4B23A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5706635" y="43574"/>
            <a:ext cx="3230545" cy="2209021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FA91C7AC-07C2-4E12-9833-7BB84AEB23E8}"/>
              </a:ext>
            </a:extLst>
          </p:cNvPr>
          <p:cNvSpPr/>
          <p:nvPr/>
        </p:nvSpPr>
        <p:spPr>
          <a:xfrm>
            <a:off x="6731779" y="2188169"/>
            <a:ext cx="10310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0237185-ED9D-48CC-B00B-A80FA2DE42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498" y="1353169"/>
            <a:ext cx="5115639" cy="64779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3CF5050-51B4-4845-9886-AE493BE895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041" y="2106833"/>
            <a:ext cx="5391902" cy="543001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E3ACE1BF-C9FB-47F3-B17F-9F53615C29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0195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77E1F87-A348-4C40-B6D9-D78C327EB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70979"/>
              </p:ext>
            </p:extLst>
          </p:nvPr>
        </p:nvGraphicFramePr>
        <p:xfrm>
          <a:off x="533400" y="3925235"/>
          <a:ext cx="5521151" cy="66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27300" imgH="304800" progId="Equation.DSMT4">
                  <p:embed/>
                </p:oleObj>
              </mc:Choice>
              <mc:Fallback>
                <p:oleObj name="Equation" r:id="rId6" imgW="25273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25235"/>
                        <a:ext cx="5521151" cy="6667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00BC5A12-208B-4A88-8CE9-1E2880E1A7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"/>
            <a:ext cx="1346355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43A9353-A632-45B7-BCB8-91E98F670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83835"/>
              </p:ext>
            </p:extLst>
          </p:nvPr>
        </p:nvGraphicFramePr>
        <p:xfrm>
          <a:off x="609600" y="3283498"/>
          <a:ext cx="3489121" cy="684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304668" progId="Equation.DSMT4">
                  <p:embed/>
                </p:oleObj>
              </mc:Choice>
              <mc:Fallback>
                <p:oleObj name="Equation" r:id="rId8" imgW="1548728" imgH="30466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83498"/>
                        <a:ext cx="3489121" cy="684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1DB207B2-1293-47B4-A57C-43CC131CF9D9}"/>
              </a:ext>
            </a:extLst>
          </p:cNvPr>
          <p:cNvSpPr/>
          <p:nvPr/>
        </p:nvSpPr>
        <p:spPr>
          <a:xfrm>
            <a:off x="1524000" y="446414"/>
            <a:ext cx="9428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b="1" i="1" u="sng" dirty="0" err="1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b="1" i="1" u="sng" dirty="0">
                <a:solidFill>
                  <a:srgbClr val="C459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E84BEC9-BC57-2890-30B2-9E1F7E648AAE}"/>
                  </a:ext>
                </a:extLst>
              </p:cNvPr>
              <p:cNvSpPr txBox="1"/>
              <p:nvPr/>
            </p:nvSpPr>
            <p:spPr>
              <a:xfrm>
                <a:off x="146539" y="2701487"/>
                <a:ext cx="672904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altLang="en-US" sz="28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altLang="en-US" sz="28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4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𝑚</m:t>
                    </m:r>
                    <m:r>
                      <a:rPr lang="vi-VN" alt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2800" dirty="0"/>
                  <a:t> thì</a:t>
                </a:r>
                <a:endParaRPr lang="en-US" sz="2800" dirty="0"/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E84BEC9-BC57-2890-30B2-9E1F7E648A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39" y="2701487"/>
                <a:ext cx="6729046" cy="523220"/>
              </a:xfrm>
              <a:prstGeom prst="rect">
                <a:avLst/>
              </a:prstGeom>
              <a:blipFill>
                <a:blip r:embed="rId10"/>
                <a:stretch>
                  <a:fillRect l="-1812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1943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2" y="27156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2" y="270141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Explosion 1 3"/>
          <p:cNvSpPr/>
          <p:nvPr/>
        </p:nvSpPr>
        <p:spPr>
          <a:xfrm>
            <a:off x="1528624" y="1381491"/>
            <a:ext cx="5125522" cy="2380517"/>
          </a:xfrm>
          <a:prstGeom prst="irregularSeal1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OẠT ĐỘNG VẬN DỤNG</a:t>
            </a:r>
            <a:endParaRPr kumimoji="0" lang="en-SG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entury Schoolbook"/>
              <a:ea typeface="+mn-ea"/>
              <a:cs typeface="+mn-cs"/>
            </a:endParaRPr>
          </a:p>
        </p:txBody>
      </p:sp>
      <p:pic>
        <p:nvPicPr>
          <p:cNvPr id="2" name="Picture 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33BF9FBE-BFD7-CB16-9BDC-398C23E61DF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9813" y="590550"/>
            <a:ext cx="1108666" cy="110866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6608648-26BC-B54C-5DBE-734B4A84DA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01395" y="408646"/>
            <a:ext cx="1632163" cy="1116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7921074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9F2D06-366F-6361-FD1E-8140DAF96356}"/>
                  </a:ext>
                </a:extLst>
              </p:cNvPr>
              <p:cNvSpPr txBox="1"/>
              <p:nvPr/>
            </p:nvSpPr>
            <p:spPr>
              <a:xfrm>
                <a:off x="228600" y="995110"/>
                <a:ext cx="5181600" cy="3046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vi-VN" sz="2400" dirty="0"/>
                  <a:t>a) Hãy tìm đơn thức thu gọn với hai biến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vi-VN" sz="2400" dirty="0"/>
                  <a:t> và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vi-VN" sz="2400" dirty="0"/>
                  <a:t> biểu thị diện tích mảnh đất đã cho bằng hai cách: </a:t>
                </a:r>
              </a:p>
              <a:p>
                <a:pPr algn="just"/>
                <a:r>
                  <a:rPr lang="vi-VN" sz="2400" b="1" dirty="0"/>
                  <a:t>Cách 1</a:t>
                </a:r>
                <a:r>
                  <a:rPr lang="vi-VN" sz="2400" dirty="0"/>
                  <a:t>:  Tìm tổng diện tích của hai hình chữ nhật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vi-VN" sz="2400" dirty="0"/>
                  <a:t>  và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𝐸𝐹𝐺𝐶</m:t>
                    </m:r>
                  </m:oMath>
                </a14:m>
                <a:endParaRPr lang="vi-VN" sz="2400" dirty="0"/>
              </a:p>
              <a:p>
                <a:pPr algn="just"/>
                <a:r>
                  <a:rPr lang="vi-VN" sz="2400" b="1" dirty="0"/>
                  <a:t>Cách 2: </a:t>
                </a:r>
                <a:r>
                  <a:rPr lang="vi-VN" sz="2400" dirty="0"/>
                  <a:t>lấy diện tích của hình chữ nhật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𝐻𝐹𝐺𝐷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400" dirty="0"/>
                  <a:t>trừ đi diện tích của hình chữ nhật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𝐻𝐸𝐵𝐴</m:t>
                    </m:r>
                  </m:oMath>
                </a14:m>
                <a:r>
                  <a:rPr lang="vi-VN" sz="2400" dirty="0"/>
                  <a:t>. </a:t>
                </a:r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A9F2D06-366F-6361-FD1E-8140DAF963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995110"/>
                <a:ext cx="5181600" cy="3046988"/>
              </a:xfrm>
              <a:prstGeom prst="rect">
                <a:avLst/>
              </a:prstGeom>
              <a:blipFill>
                <a:blip r:embed="rId2"/>
                <a:stretch>
                  <a:fillRect l="-1882" t="-1600" r="-1765" b="-3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E48C6D89-94C9-34CB-69A0-92BCB5187A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0200" y="1299404"/>
            <a:ext cx="3273972" cy="24384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FCB999-3A4B-E126-E327-0158EFEF8651}"/>
                  </a:ext>
                </a:extLst>
              </p:cNvPr>
              <p:cNvSpPr txBox="1"/>
              <p:nvPr/>
            </p:nvSpPr>
            <p:spPr>
              <a:xfrm>
                <a:off x="304800" y="44461"/>
                <a:ext cx="8379372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vi-VN" sz="2400" dirty="0"/>
                  <a:t>Một mảnh đất có dạng như phần được tô màu xanh trong hình bên cùng với các kích thước (tính bằng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é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vi-VN" sz="2400" dirty="0"/>
                  <a:t> được ghi trên đó</a:t>
                </a:r>
                <a:endParaRPr lang="en-US" sz="24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4FCB999-3A4B-E126-E327-0158EFEF86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4461"/>
                <a:ext cx="8379372" cy="830997"/>
              </a:xfrm>
              <a:prstGeom prst="rect">
                <a:avLst/>
              </a:prstGeom>
              <a:blipFill>
                <a:blip r:embed="rId4"/>
                <a:stretch>
                  <a:fillRect l="-1091" t="-5839" r="-1091" b="-153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0CE1D6-4484-01F9-A24D-8C07FEA79BC5}"/>
                  </a:ext>
                </a:extLst>
              </p:cNvPr>
              <p:cNvSpPr txBox="1"/>
              <p:nvPr/>
            </p:nvSpPr>
            <p:spPr>
              <a:xfrm>
                <a:off x="231422" y="4161750"/>
                <a:ext cx="7543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dirty="0"/>
                  <a:t>b) Hãy tính diện tích của mảnh đất nếu </a:t>
                </a:r>
                <a14:m>
                  <m:oMath xmlns:m="http://schemas.openxmlformats.org/officeDocument/2006/math"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24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D0CE1D6-4484-01F9-A24D-8C07FEA79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422" y="4161750"/>
                <a:ext cx="7543800" cy="461665"/>
              </a:xfrm>
              <a:prstGeom prst="rect">
                <a:avLst/>
              </a:prstGeom>
              <a:blipFill>
                <a:blip r:embed="rId5"/>
                <a:stretch>
                  <a:fillRect l="-1293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4504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DC037DD-7BD7-FF94-2BFF-56769C254C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514350"/>
            <a:ext cx="3273972" cy="2438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298A018-549C-E6C0-765D-3714C5070D50}"/>
              </a:ext>
            </a:extLst>
          </p:cNvPr>
          <p:cNvSpPr txBox="1"/>
          <p:nvPr/>
        </p:nvSpPr>
        <p:spPr>
          <a:xfrm>
            <a:off x="381000" y="5017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Cách 1: 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A8D688-4FE5-64D1-05A8-11096F838E56}"/>
              </a:ext>
            </a:extLst>
          </p:cNvPr>
          <p:cNvSpPr txBox="1"/>
          <p:nvPr/>
        </p:nvSpPr>
        <p:spPr>
          <a:xfrm>
            <a:off x="194733" y="1000486"/>
            <a:ext cx="434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/>
              <a:t>Diện tích của mảnh đất là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CA975BE-31EE-63F3-7116-D4E0941AD3B6}"/>
              </a:ext>
            </a:extLst>
          </p:cNvPr>
          <p:cNvSpPr txBox="1"/>
          <p:nvPr/>
        </p:nvSpPr>
        <p:spPr>
          <a:xfrm>
            <a:off x="217311" y="2186362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</a:rPr>
              <a:t>Cách 2: </a:t>
            </a:r>
            <a:endParaRPr 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DE1F3A-FBA5-429B-0D61-16355990EED2}"/>
                  </a:ext>
                </a:extLst>
              </p:cNvPr>
              <p:cNvSpPr txBox="1"/>
              <p:nvPr/>
            </p:nvSpPr>
            <p:spPr>
              <a:xfrm>
                <a:off x="222957" y="2709582"/>
                <a:ext cx="8153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dirty="0"/>
                  <a:t>Diện tích của mảnh đất là: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3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9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−2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vi-V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DE1F3A-FBA5-429B-0D61-16355990EE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957" y="2709582"/>
                <a:ext cx="8153400" cy="954107"/>
              </a:xfrm>
              <a:prstGeom prst="rect">
                <a:avLst/>
              </a:prstGeom>
              <a:blipFill>
                <a:blip r:embed="rId3"/>
                <a:stretch>
                  <a:fillRect l="-1571" t="-6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20BF8F6-2F07-2CFA-C722-697B444E5EED}"/>
                  </a:ext>
                </a:extLst>
              </p:cNvPr>
              <p:cNvSpPr txBox="1"/>
              <p:nvPr/>
            </p:nvSpPr>
            <p:spPr>
              <a:xfrm>
                <a:off x="31045" y="1546960"/>
                <a:ext cx="4893733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+mj-lt"/>
                        </a:rPr>
                        <m:t>𝑆</m:t>
                      </m:r>
                      <m:r>
                        <a:rPr lang="vi-VN" sz="2800" b="0" i="1" smtClean="0">
                          <a:latin typeface="+mj-lt"/>
                        </a:rPr>
                        <m:t>=2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vi-VN" sz="2800" b="0" i="1" smtClean="0">
                          <a:latin typeface="+mj-lt"/>
                        </a:rPr>
                        <m:t>2</m:t>
                      </m:r>
                      <m:r>
                        <a:rPr lang="vi-VN" sz="2800" b="0" i="1" smtClean="0">
                          <a:latin typeface="+mj-lt"/>
                        </a:rPr>
                        <m:t>𝑦</m:t>
                      </m:r>
                      <m:r>
                        <a:rPr lang="vi-VN" sz="2800" b="0" i="1" smtClean="0">
                          <a:latin typeface="+mj-lt"/>
                        </a:rPr>
                        <m:t>+3</m:t>
                      </m:r>
                      <m:r>
                        <a:rPr lang="vi-VN" sz="2800" b="0" i="1" smtClean="0">
                          <a:latin typeface="+mj-lt"/>
                        </a:rPr>
                        <m:t>𝑥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=7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vi-VN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vi-VN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20BF8F6-2F07-2CFA-C722-697B444E5E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5" y="1546960"/>
                <a:ext cx="489373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36A958A0-F156-867C-BB72-AD3FCD6722F1}"/>
              </a:ext>
            </a:extLst>
          </p:cNvPr>
          <p:cNvSpPr txBox="1"/>
          <p:nvPr/>
        </p:nvSpPr>
        <p:spPr>
          <a:xfrm>
            <a:off x="285045" y="0"/>
            <a:ext cx="7817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b="1" dirty="0"/>
              <a:t>a) </a:t>
            </a:r>
            <a:endParaRPr lang="en-US" sz="28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5ED56-3362-0D9D-B0B6-8993E9ACAAE8}"/>
                  </a:ext>
                </a:extLst>
              </p:cNvPr>
              <p:cNvSpPr txBox="1"/>
              <p:nvPr/>
            </p:nvSpPr>
            <p:spPr>
              <a:xfrm>
                <a:off x="533400" y="3805977"/>
                <a:ext cx="4800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800" b="1" dirty="0"/>
                  <a:t>b) Khi  </a:t>
                </a:r>
                <a14:m>
                  <m:oMath xmlns:m="http://schemas.openxmlformats.org/officeDocument/2006/math"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=5</m:t>
                    </m:r>
                    <m:r>
                      <a:rPr lang="vi-VN" sz="28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vi-VN" sz="2800" b="1" dirty="0"/>
                  <a:t> thì:  </a:t>
                </a:r>
                <a:endParaRPr lang="en-US" sz="2800" b="1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E2F5ED56-3362-0D9D-B0B6-8993E9ACAA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805977"/>
                <a:ext cx="4800600" cy="523220"/>
              </a:xfrm>
              <a:prstGeom prst="rect">
                <a:avLst/>
              </a:prstGeom>
              <a:blipFill>
                <a:blip r:embed="rId5"/>
                <a:stretch>
                  <a:fillRect l="-2668" t="-10465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ED1611E-4AE1-A504-B8DF-83C9FC0406E4}"/>
                  </a:ext>
                </a:extLst>
              </p:cNvPr>
              <p:cNvSpPr txBox="1"/>
              <p:nvPr/>
            </p:nvSpPr>
            <p:spPr>
              <a:xfrm>
                <a:off x="1082322" y="4329197"/>
                <a:ext cx="4572000" cy="5786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b="0" i="1" smtClean="0">
                          <a:latin typeface="+mj-lt"/>
                        </a:rPr>
                        <m:t>𝑆</m:t>
                      </m:r>
                      <m:r>
                        <a:rPr lang="vi-VN" sz="2800" b="0" i="1" smtClean="0">
                          <a:latin typeface="+mj-lt"/>
                        </a:rPr>
                        <m:t>=7.4.5=140 </m:t>
                      </m:r>
                      <m:d>
                        <m:dPr>
                          <m:ctrlPr>
                            <a:rPr lang="vi-VN" sz="2800" b="0" i="1" smtClean="0">
                              <a:latin typeface="+mj-lt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vi-VN" sz="2800" b="0" i="1" smtClean="0">
                                  <a:latin typeface="+mj-lt"/>
                                </a:rPr>
                              </m:ctrlPr>
                            </m:sSupPr>
                            <m:e>
                              <m:r>
                                <a:rPr lang="vi-VN" sz="2800" b="0" i="1" smtClean="0">
                                  <a:latin typeface="+mj-lt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vi-VN" sz="2800" b="0" i="1" smtClean="0">
                                  <a:latin typeface="+mj-lt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800" dirty="0">
                  <a:latin typeface="+mj-lt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ED1611E-4AE1-A504-B8DF-83C9FC040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322" y="4329197"/>
                <a:ext cx="4572000" cy="5786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468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13" grpId="0"/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>
            <a:extLst>
              <a:ext uri="{FF2B5EF4-FFF2-40B4-BE49-F238E27FC236}">
                <a16:creationId xmlns:a16="http://schemas.microsoft.com/office/drawing/2014/main" id="{661FCAD3-5FB8-DD5F-0085-E45D5EADAFEC}"/>
              </a:ext>
            </a:extLst>
          </p:cNvPr>
          <p:cNvSpPr/>
          <p:nvPr/>
        </p:nvSpPr>
        <p:spPr>
          <a:xfrm>
            <a:off x="228600" y="2571750"/>
            <a:ext cx="2209800" cy="990600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Đơn thức, Đa thức nhiều biến</a:t>
            </a:r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AAF4FE25-DE41-45AF-2043-F59E00EB2250}"/>
              </a:ext>
            </a:extLst>
          </p:cNvPr>
          <p:cNvGrpSpPr/>
          <p:nvPr/>
        </p:nvGrpSpPr>
        <p:grpSpPr>
          <a:xfrm rot="4160215">
            <a:off x="1068348" y="3191877"/>
            <a:ext cx="1879005" cy="1702821"/>
            <a:chOff x="5604598" y="1001486"/>
            <a:chExt cx="2450831" cy="2674443"/>
          </a:xfrm>
        </p:grpSpPr>
        <p:pic>
          <p:nvPicPr>
            <p:cNvPr id="9" name="Picture 5" descr="Cover">
              <a:extLst>
                <a:ext uri="{FF2B5EF4-FFF2-40B4-BE49-F238E27FC236}">
                  <a16:creationId xmlns:a16="http://schemas.microsoft.com/office/drawing/2014/main" id="{A7083F72-E58D-5282-BCEA-2E75FC976E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8" y="2296280"/>
              <a:ext cx="1457476" cy="1379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57B32BE-AD6C-52B2-FB29-775114915C53}"/>
                </a:ext>
              </a:extLst>
            </p:cNvPr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34505150-768E-0A0C-4C54-488F915CBD60}"/>
              </a:ext>
            </a:extLst>
          </p:cNvPr>
          <p:cNvGrpSpPr/>
          <p:nvPr/>
        </p:nvGrpSpPr>
        <p:grpSpPr>
          <a:xfrm rot="17895283">
            <a:off x="26617" y="678129"/>
            <a:ext cx="1879005" cy="1702821"/>
            <a:chOff x="5604598" y="1001486"/>
            <a:chExt cx="2450831" cy="2674443"/>
          </a:xfrm>
        </p:grpSpPr>
        <p:pic>
          <p:nvPicPr>
            <p:cNvPr id="12" name="Picture 5" descr="Cover">
              <a:extLst>
                <a:ext uri="{FF2B5EF4-FFF2-40B4-BE49-F238E27FC236}">
                  <a16:creationId xmlns:a16="http://schemas.microsoft.com/office/drawing/2014/main" id="{C7180116-CA85-A9D7-27C5-3775B1E484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8" y="2296280"/>
              <a:ext cx="1457476" cy="137964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E99D088-FA38-5793-2F1D-8E237956D44B}"/>
                </a:ext>
              </a:extLst>
            </p:cNvPr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D8A76690-C511-2A98-9C4F-EA4E3D9D7BC5}"/>
              </a:ext>
            </a:extLst>
          </p:cNvPr>
          <p:cNvSpPr/>
          <p:nvPr/>
        </p:nvSpPr>
        <p:spPr>
          <a:xfrm>
            <a:off x="914400" y="1242546"/>
            <a:ext cx="2057400" cy="40952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Đơn thức</a:t>
            </a:r>
            <a:endParaRPr lang="en-US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C5811BB-4C4C-4C64-9C32-84E92C760B45}"/>
              </a:ext>
            </a:extLst>
          </p:cNvPr>
          <p:cNvSpPr/>
          <p:nvPr/>
        </p:nvSpPr>
        <p:spPr>
          <a:xfrm>
            <a:off x="1832087" y="3831510"/>
            <a:ext cx="1517738" cy="409520"/>
          </a:xfrm>
          <a:prstGeom prst="roundRect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chemeClr val="tx1"/>
                </a:solidFill>
              </a:rPr>
              <a:t>Đa thức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7" name="Connector: Curved 16">
            <a:extLst>
              <a:ext uri="{FF2B5EF4-FFF2-40B4-BE49-F238E27FC236}">
                <a16:creationId xmlns:a16="http://schemas.microsoft.com/office/drawing/2014/main" id="{C95D0D76-4AA7-DA38-1735-5C6A810142B9}"/>
              </a:ext>
            </a:extLst>
          </p:cNvPr>
          <p:cNvCxnSpPr>
            <a:cxnSpLocks/>
          </p:cNvCxnSpPr>
          <p:nvPr/>
        </p:nvCxnSpPr>
        <p:spPr>
          <a:xfrm flipV="1">
            <a:off x="1600200" y="298926"/>
            <a:ext cx="1063822" cy="943620"/>
          </a:xfrm>
          <a:prstGeom prst="curvedConnector3">
            <a:avLst>
              <a:gd name="adj1" fmla="val -9425"/>
            </a:avLst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or: Curved 24">
            <a:extLst>
              <a:ext uri="{FF2B5EF4-FFF2-40B4-BE49-F238E27FC236}">
                <a16:creationId xmlns:a16="http://schemas.microsoft.com/office/drawing/2014/main" id="{BF653A8D-32AC-7691-9EEB-A21E3492C59C}"/>
              </a:ext>
            </a:extLst>
          </p:cNvPr>
          <p:cNvCxnSpPr>
            <a:cxnSpLocks/>
            <a:stCxn id="14" idx="0"/>
          </p:cNvCxnSpPr>
          <p:nvPr/>
        </p:nvCxnSpPr>
        <p:spPr>
          <a:xfrm rot="5400000" flipH="1" flipV="1">
            <a:off x="2441499" y="334221"/>
            <a:ext cx="409927" cy="1406724"/>
          </a:xfrm>
          <a:prstGeom prst="curvedConnector2">
            <a:avLst/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48B89748-C8C7-13FC-2D03-DF0F3B935DB4}"/>
              </a:ext>
            </a:extLst>
          </p:cNvPr>
          <p:cNvCxnSpPr>
            <a:cxnSpLocks/>
          </p:cNvCxnSpPr>
          <p:nvPr/>
        </p:nvCxnSpPr>
        <p:spPr>
          <a:xfrm>
            <a:off x="1653253" y="1654781"/>
            <a:ext cx="1855010" cy="1269151"/>
          </a:xfrm>
          <a:prstGeom prst="curved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or: Curved 28">
            <a:extLst>
              <a:ext uri="{FF2B5EF4-FFF2-40B4-BE49-F238E27FC236}">
                <a16:creationId xmlns:a16="http://schemas.microsoft.com/office/drawing/2014/main" id="{C92ECE80-9854-0896-2B61-3115B563B15E}"/>
              </a:ext>
            </a:extLst>
          </p:cNvPr>
          <p:cNvCxnSpPr>
            <a:cxnSpLocks/>
          </p:cNvCxnSpPr>
          <p:nvPr/>
        </p:nvCxnSpPr>
        <p:spPr>
          <a:xfrm>
            <a:off x="2132111" y="1687465"/>
            <a:ext cx="1550908" cy="651931"/>
          </a:xfrm>
          <a:prstGeom prst="curved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Connector: Curved 35">
            <a:extLst>
              <a:ext uri="{FF2B5EF4-FFF2-40B4-BE49-F238E27FC236}">
                <a16:creationId xmlns:a16="http://schemas.microsoft.com/office/drawing/2014/main" id="{EE5419B2-EFA8-9A76-2FD0-69B6DD26ADFA}"/>
              </a:ext>
            </a:extLst>
          </p:cNvPr>
          <p:cNvCxnSpPr>
            <a:cxnSpLocks/>
          </p:cNvCxnSpPr>
          <p:nvPr/>
        </p:nvCxnSpPr>
        <p:spPr>
          <a:xfrm>
            <a:off x="2228517" y="1630032"/>
            <a:ext cx="1522685" cy="114867"/>
          </a:xfrm>
          <a:prstGeom prst="curvedConnector3">
            <a:avLst>
              <a:gd name="adj1" fmla="val 50000"/>
            </a:avLst>
          </a:prstGeom>
          <a:ln w="38100">
            <a:solidFill>
              <a:srgbClr val="92D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>
            <a:extLst>
              <a:ext uri="{FF2B5EF4-FFF2-40B4-BE49-F238E27FC236}">
                <a16:creationId xmlns:a16="http://schemas.microsoft.com/office/drawing/2014/main" id="{38D5C0C7-9DB9-A3A7-4F01-099121A02F64}"/>
              </a:ext>
            </a:extLst>
          </p:cNvPr>
          <p:cNvSpPr txBox="1"/>
          <p:nvPr/>
        </p:nvSpPr>
        <p:spPr>
          <a:xfrm>
            <a:off x="2571750" y="-6145"/>
            <a:ext cx="57158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/>
              <a:t>Đơn thức </a:t>
            </a:r>
            <a:r>
              <a:rPr lang="vi-VN" dirty="0"/>
              <a:t>là biểu thức đại số chỉ gồm một số, một biến hoặc một tích giữa các số và các biến </a:t>
            </a:r>
            <a:endParaRPr lang="en-US" dirty="0"/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2BE31FB0-DF81-83C8-A5FA-5BFA7219107B}"/>
              </a:ext>
            </a:extLst>
          </p:cNvPr>
          <p:cNvSpPr txBox="1"/>
          <p:nvPr/>
        </p:nvSpPr>
        <p:spPr>
          <a:xfrm>
            <a:off x="3180307" y="537058"/>
            <a:ext cx="5206575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ỹ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alt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1" name="TextBox 4">
            <a:extLst>
              <a:ext uri="{FF2B5EF4-FFF2-40B4-BE49-F238E27FC236}">
                <a16:creationId xmlns:a16="http://schemas.microsoft.com/office/drawing/2014/main" id="{7470B6A0-EE82-AE90-D5F0-5D669B33B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3019" y="1412990"/>
            <a:ext cx="4862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59" name="TextBox 4">
            <a:extLst>
              <a:ext uri="{FF2B5EF4-FFF2-40B4-BE49-F238E27FC236}">
                <a16:creationId xmlns:a16="http://schemas.microsoft.com/office/drawing/2014/main" id="{7F44BA08-CC30-053E-46A2-8D22AC471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6515" y="2013430"/>
            <a:ext cx="507307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A56248C0-4A49-AC39-943F-9888D8481D82}"/>
              </a:ext>
            </a:extLst>
          </p:cNvPr>
          <p:cNvSpPr txBox="1"/>
          <p:nvPr/>
        </p:nvSpPr>
        <p:spPr>
          <a:xfrm>
            <a:off x="3505441" y="2657170"/>
            <a:ext cx="4859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altLang="en-US" sz="1800" b="1" dirty="0">
                <a:latin typeface="Times New Roman" pitchFamily="18" charset="0"/>
                <a:cs typeface="Times New Roman" pitchFamily="18" charset="0"/>
              </a:rPr>
              <a:t>Bậc của đơn thức </a:t>
            </a:r>
            <a:r>
              <a:rPr lang="vi-VN" altLang="en-US" sz="1800" dirty="0">
                <a:latin typeface="Times New Roman" pitchFamily="18" charset="0"/>
                <a:cs typeface="Times New Roman" pitchFamily="18" charset="0"/>
              </a:rPr>
              <a:t>là t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ổng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altLang="en-US" sz="1800" dirty="0">
                <a:latin typeface="Times New Roman" pitchFamily="18" charset="0"/>
                <a:cs typeface="Times New Roman" pitchFamily="18" charset="0"/>
              </a:rPr>
              <a:t> 0 )</a:t>
            </a:r>
            <a:endParaRPr lang="en-US" dirty="0"/>
          </a:p>
        </p:txBody>
      </p:sp>
      <p:cxnSp>
        <p:nvCxnSpPr>
          <p:cNvPr id="65" name="Connector: Curved 64">
            <a:extLst>
              <a:ext uri="{FF2B5EF4-FFF2-40B4-BE49-F238E27FC236}">
                <a16:creationId xmlns:a16="http://schemas.microsoft.com/office/drawing/2014/main" id="{FED875B0-1289-4E54-7C41-FB419253CC49}"/>
              </a:ext>
            </a:extLst>
          </p:cNvPr>
          <p:cNvCxnSpPr>
            <a:cxnSpLocks/>
          </p:cNvCxnSpPr>
          <p:nvPr/>
        </p:nvCxnSpPr>
        <p:spPr>
          <a:xfrm flipV="1">
            <a:off x="2558075" y="3628894"/>
            <a:ext cx="1193127" cy="229119"/>
          </a:xfrm>
          <a:prstGeom prst="curvedConnector3">
            <a:avLst>
              <a:gd name="adj1" fmla="val 4584"/>
            </a:avLst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10028CF8-F10A-D089-13AD-1F1CDCCCC84F}"/>
              </a:ext>
            </a:extLst>
          </p:cNvPr>
          <p:cNvSpPr txBox="1"/>
          <p:nvPr/>
        </p:nvSpPr>
        <p:spPr>
          <a:xfrm>
            <a:off x="3734269" y="3444228"/>
            <a:ext cx="48112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dirty="0">
                <a:solidFill>
                  <a:srgbClr val="FF0000"/>
                </a:solidFill>
              </a:rPr>
              <a:t>Đa</a:t>
            </a:r>
            <a:r>
              <a:rPr lang="vi-VN" sz="2000" b="1" dirty="0">
                <a:solidFill>
                  <a:srgbClr val="FF0000"/>
                </a:solidFill>
              </a:rPr>
              <a:t> thức nhiều biến </a:t>
            </a:r>
            <a:r>
              <a:rPr lang="vi-VN" sz="2000" dirty="0">
                <a:solidFill>
                  <a:srgbClr val="FF0000"/>
                </a:solidFill>
              </a:rPr>
              <a:t>là tổng của các đơn thứ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29DB600-5AD5-A85D-B505-9D442169845F}"/>
              </a:ext>
            </a:extLst>
          </p:cNvPr>
          <p:cNvSpPr txBox="1"/>
          <p:nvPr/>
        </p:nvSpPr>
        <p:spPr>
          <a:xfrm>
            <a:off x="3973923" y="3788085"/>
            <a:ext cx="485986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1800" b="1" dirty="0">
                <a:latin typeface="Times New Roman" pitchFamily="18" charset="0"/>
                <a:cs typeface="Times New Roman" pitchFamily="18" charset="0"/>
              </a:rPr>
              <a:t>Thu gọn đ</a:t>
            </a:r>
            <a:r>
              <a:rPr lang="en-US" sz="1800" b="1" dirty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1800" dirty="0">
                <a:latin typeface="Times New Roman" pitchFamily="18" charset="0"/>
                <a:cs typeface="Times New Roman" pitchFamily="18" charset="0"/>
              </a:rPr>
              <a:t> làm cho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8CDE0114-59CE-A139-1DE2-E3823F9A6936}"/>
              </a:ext>
            </a:extLst>
          </p:cNvPr>
          <p:cNvSpPr txBox="1"/>
          <p:nvPr/>
        </p:nvSpPr>
        <p:spPr>
          <a:xfrm>
            <a:off x="1136991" y="4283276"/>
            <a:ext cx="485904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vi-VN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đa thức </a:t>
            </a:r>
            <a:r>
              <a:rPr lang="vi-VN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 bậc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1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75" name="Connector: Curved 74">
            <a:extLst>
              <a:ext uri="{FF2B5EF4-FFF2-40B4-BE49-F238E27FC236}">
                <a16:creationId xmlns:a16="http://schemas.microsoft.com/office/drawing/2014/main" id="{5D40D868-3CEC-846A-B7BE-F62D8F73F6B9}"/>
              </a:ext>
            </a:extLst>
          </p:cNvPr>
          <p:cNvCxnSpPr>
            <a:cxnSpLocks/>
          </p:cNvCxnSpPr>
          <p:nvPr/>
        </p:nvCxnSpPr>
        <p:spPr>
          <a:xfrm>
            <a:off x="3289881" y="4033792"/>
            <a:ext cx="664305" cy="77458"/>
          </a:xfrm>
          <a:prstGeom prst="curvedConnector3">
            <a:avLst>
              <a:gd name="adj1" fmla="val 41503"/>
            </a:avLst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AD246269-88B6-F018-EE3D-D22B8F8EEEEF}"/>
              </a:ext>
            </a:extLst>
          </p:cNvPr>
          <p:cNvCxnSpPr>
            <a:cxnSpLocks/>
            <a:endCxn id="74" idx="1"/>
          </p:cNvCxnSpPr>
          <p:nvPr/>
        </p:nvCxnSpPr>
        <p:spPr>
          <a:xfrm rot="10800000" flipV="1">
            <a:off x="1136992" y="3978016"/>
            <a:ext cx="651377" cy="628425"/>
          </a:xfrm>
          <a:prstGeom prst="curvedConnector3">
            <a:avLst>
              <a:gd name="adj1" fmla="val 135095"/>
            </a:avLst>
          </a:prstGeom>
          <a:ln w="38100">
            <a:solidFill>
              <a:schemeClr val="bg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4245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6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98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8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4" grpId="0" animBg="1"/>
      <p:bldP spid="15" grpId="0" animBg="1"/>
      <p:bldP spid="47" grpId="0"/>
      <p:bldP spid="50" grpId="0"/>
      <p:bldP spid="51" grpId="0"/>
      <p:bldP spid="59" grpId="0"/>
      <p:bldP spid="64" grpId="0"/>
      <p:bldP spid="70" grpId="0"/>
      <p:bldP spid="72" grpId="0"/>
      <p:bldP spid="7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8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77108" y="429824"/>
            <a:ext cx="6654520" cy="7848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defTabSz="685800"/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sz="4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54DD426-7CA5-46A6-AF45-7A437FB384B1}"/>
              </a:ext>
            </a:extLst>
          </p:cNvPr>
          <p:cNvSpPr/>
          <p:nvPr/>
        </p:nvSpPr>
        <p:spPr>
          <a:xfrm>
            <a:off x="1371600" y="1352550"/>
            <a:ext cx="665452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h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ớ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SBT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ép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a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iều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”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3572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5000" b="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2" name="Picture 8" descr="Transparent Thank You Gif Png, Png Download - 1600x988(#333405) - PngFind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050" y="2303585"/>
            <a:ext cx="6000750" cy="12604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251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5000" b="-2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2" descr="C:\Users\ADMIN\Desktop\Nong trai\dep-of-vector-farm-animals (5)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36290" y1="85824" x2="63306" y2="9425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734" y="2318902"/>
            <a:ext cx="961909" cy="1012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2693" y="2616720"/>
            <a:ext cx="1749415" cy="5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3566390"/>
            <a:ext cx="2558143" cy="7670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11" descr="C:\Users\ADMIN\Desktop\Nong trai\dep-of-vector-farm-animals (4)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3030" r="100000">
                        <a14:foregroundMark x1="81818" y1="48630" x2="82727" y2="51712"/>
                        <a14:foregroundMark x1="89394" y1="48630" x2="87879" y2="51370"/>
                        <a14:foregroundMark x1="70000" y1="25342" x2="60909" y2="39726"/>
                        <a14:foregroundMark x1="70000" y1="63699" x2="77273" y2="58219"/>
                        <a14:foregroundMark x1="82424" y1="52740" x2="77273" y2="57534"/>
                        <a14:backgroundMark x1="10909" y1="52055" x2="13939" y2="52397"/>
                        <a14:backgroundMark x1="19091" y1="59932" x2="18182" y2="61986"/>
                        <a14:backgroundMark x1="15152" y1="67123" x2="15455" y2="68493"/>
                        <a14:backgroundMark x1="34545" y1="48288" x2="30606" y2="48288"/>
                        <a14:backgroundMark x1="33636" y1="43836" x2="31818" y2="43493"/>
                        <a14:backgroundMark x1="37576" y1="39726" x2="33939" y2="38356"/>
                        <a14:backgroundMark x1="34848" y1="32534" x2="32121" y2="32534"/>
                        <a14:backgroundMark x1="40000" y1="30137" x2="36667" y2="29110"/>
                        <a14:backgroundMark x1="36364" y1="52740" x2="34848" y2="53082"/>
                        <a14:backgroundMark x1="43030" y1="19521" x2="39394" y2="19178"/>
                        <a14:backgroundMark x1="77576" y1="16438" x2="80303" y2="17123"/>
                        <a14:backgroundMark x1="76364" y1="10616" x2="80606" y2="10616"/>
                        <a14:backgroundMark x1="83939" y1="46233" x2="83333" y2="46918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4977">
            <a:off x="982977" y="3768339"/>
            <a:ext cx="1001485" cy="886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" name="Picture 22" descr="C:\Users\ADMIN\Desktop\Nong trai\2.jpg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>
                        <a14:foregroundMark x1="9220" y1="40559" x2="10638" y2="62937"/>
                        <a14:foregroundMark x1="12766" y1="67133" x2="26241" y2="82517"/>
                        <a14:foregroundMark x1="28369" y1="85315" x2="34752" y2="88112"/>
                        <a14:foregroundMark x1="76596" y1="83916" x2="71631" y2="85315"/>
                        <a14:foregroundMark x1="92908" y1="37063" x2="92908" y2="49650"/>
                        <a14:foregroundMark x1="90780" y1="60839" x2="85816" y2="74126"/>
                        <a14:foregroundMark x1="68085" y1="9790" x2="73050" y2="13287"/>
                        <a14:foregroundMark x1="24113" y1="15385" x2="19858" y2="20979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922" y="-19049"/>
            <a:ext cx="596871" cy="60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15" descr="C:\Users\ADMIN\Desktop\Nong trai\bauernhof-gegenstände-43016029 (2)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211" b="100000" l="0" r="100000"/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2708" y="2560239"/>
            <a:ext cx="1749415" cy="5245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804" y="2952297"/>
            <a:ext cx="1136392" cy="805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" name="Picture 14" descr="C:\Users\ADMIN\Desktop\Nong trai\58fefc29c5857 (3).pn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8271" b="96241" l="0" r="97867">
                        <a14:foregroundMark x1="73600" y1="72932" x2="85333" y2="74436"/>
                        <a14:foregroundMark x1="40267" y1="27444" x2="44267" y2="37970"/>
                        <a14:foregroundMark x1="65867" y1="25188" x2="64800" y2="4022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459000" y="2939499"/>
            <a:ext cx="1066800" cy="7322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" name="Picture 20" descr="C:\Users\ADMIN\Desktop\Nong trai\472224296 (4).jpg"/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>
                        <a14:foregroundMark x1="26950" y1="13986" x2="9929" y2="34266"/>
                        <a14:foregroundMark x1="31915" y1="10490" x2="46099" y2="6993"/>
                        <a14:foregroundMark x1="59574" y1="8392" x2="81560" y2="18881"/>
                        <a14:foregroundMark x1="68794" y1="9790" x2="73759" y2="13287"/>
                        <a14:foregroundMark x1="86525" y1="27972" x2="92908" y2="37063"/>
                        <a14:foregroundMark x1="93617" y1="44755" x2="90780" y2="63636"/>
                        <a14:foregroundMark x1="87943" y1="71329" x2="70213" y2="88112"/>
                        <a14:foregroundMark x1="70213" y1="88112" x2="41135" y2="90909"/>
                        <a14:foregroundMark x1="14894" y1="67133" x2="32624" y2="86713"/>
                        <a14:foregroundMark x1="9220" y1="39161" x2="10638" y2="61538"/>
                        <a14:foregroundMark x1="15603" y1="72028" x2="19149" y2="7552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345" y="-19049"/>
            <a:ext cx="596871" cy="605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" name="Picture 21" descr="C:\Users\ADMIN\Desktop\Nong trai\472224296 (5).jpg"/>
          <p:cNvPicPr>
            <a:picLocks noChangeAspect="1" noChangeArrowheads="1"/>
          </p:cNvPicPr>
          <p:nvPr/>
        </p:nvPicPr>
        <p:blipFill>
          <a:blip r:embed="rId20">
            <a:extLst>
              <a:ext uri="{BEBA8EAE-BF5A-486C-A8C5-ECC9F3942E4B}">
                <a14:imgProps xmlns:a14="http://schemas.microsoft.com/office/drawing/2010/main">
                  <a14:imgLayer r:embed="rId2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-19049"/>
            <a:ext cx="591798" cy="574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0" name="Picture 13" descr="C:\Users\ADMIN\Desktop\Nong trai\58fefc29c5857 (2).png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170" y="3284666"/>
            <a:ext cx="1683906" cy="573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" name="Picture 9" descr="C:\Users\ADMIN\Desktop\Nong trai\dep-of-vector-farm-animals (2).jpg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BEBA8EAE-BF5A-486C-A8C5-ECC9F3942E4B}">
                <a14:imgProps xmlns:a14="http://schemas.microsoft.com/office/drawing/2010/main">
                  <a14:imgLayer r:embed="rId24">
                    <a14:imgEffect>
                      <a14:backgroundRemoval t="2058" b="97942" l="0" r="100000">
                        <a14:foregroundMark x1="68731" y1="22222" x2="59752" y2="32510"/>
                        <a14:backgroundMark x1="11146" y1="52675" x2="9907" y2="53498"/>
                        <a14:backgroundMark x1="8669" y1="46502" x2="5263" y2="46502"/>
                        <a14:backgroundMark x1="5882" y1="41564" x2="7740" y2="41152"/>
                        <a14:backgroundMark x1="9907" y1="28395" x2="11146" y2="29630"/>
                        <a14:backgroundMark x1="7121" y1="32922" x2="8669" y2="33745"/>
                        <a14:backgroundMark x1="17957" y1="23045" x2="17337" y2="25514"/>
                        <a14:backgroundMark x1="22910" y1="22222" x2="21672" y2="24691"/>
                        <a14:backgroundMark x1="30031" y1="28807" x2="27864" y2="3086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467656" y="3401732"/>
            <a:ext cx="765275" cy="6696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" name="Picture 19" descr="C:\Users\ADMIN\Desktop\Nong trai\472224296 (3).jpg"/>
          <p:cNvPicPr>
            <a:picLocks noChangeAspect="1" noChangeArrowheads="1"/>
          </p:cNvPicPr>
          <p:nvPr/>
        </p:nvPicPr>
        <p:blipFill>
          <a:blip r:embed="rId25">
            <a:extLst>
              <a:ext uri="{BEBA8EAE-BF5A-486C-A8C5-ECC9F3942E4B}">
                <a14:imgProps xmlns:a14="http://schemas.microsoft.com/office/drawing/2010/main">
                  <a14:imgLayer r:embed="rId26">
                    <a14:imgEffect>
                      <a14:backgroundRemoval t="2143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0541" y="-19050"/>
            <a:ext cx="603071" cy="582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6" name="Picture 10" descr="C:\Users\ADMIN\Desktop\Nong trai\dep-of-vector-farm-animals (3).jpg"/>
          <p:cNvPicPr>
            <a:picLocks noChangeAspect="1" noChangeArrowheads="1"/>
          </p:cNvPicPr>
          <p:nvPr/>
        </p:nvPicPr>
        <p:blipFill>
          <a:blip r:embed="rId27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1992" b="100000" l="3283" r="97475">
                        <a14:foregroundMark x1="40657" y1="28685" x2="39394" y2="48207"/>
                        <a14:foregroundMark x1="37374" y1="30279" x2="33586" y2="45020"/>
                        <a14:foregroundMark x1="30303" y1="8765" x2="31818" y2="19522"/>
                        <a14:foregroundMark x1="51010" y1="9960" x2="42172" y2="29482"/>
                        <a14:foregroundMark x1="90152" y1="66932" x2="92677" y2="67729"/>
                        <a14:foregroundMark x1="86616" y1="60956" x2="88131" y2="68127"/>
                      </a14:backgroundRemoval>
                    </a14:imgEffect>
                    <a14:imgEffect>
                      <a14:sharpenSoften amount="25000"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22606" flipH="1">
            <a:off x="5273858" y="3895980"/>
            <a:ext cx="1481647" cy="1143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" name="Picture 6" descr="C:\Users\ADMIN\Desktop\Nong trai\700_FO32939240_64b4071403327ba8edebdced5b1262a0.jpg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178" b="94484" l="0" r="96751">
                        <a14:foregroundMark x1="63478" y1="22714" x2="71594" y2="24000"/>
                        <a14:backgroundMark x1="43333" y1="13143" x2="32174" y2="35571"/>
                        <a14:backgroundMark x1="43188" y1="10571" x2="14058" y2="34714"/>
                        <a14:backgroundMark x1="36087" y1="32143" x2="32754" y2="44714"/>
                        <a14:backgroundMark x1="49710" y1="4714" x2="47101" y2="19000"/>
                        <a14:backgroundMark x1="39420" y1="33429" x2="46087" y2="45143"/>
                        <a14:backgroundMark x1="52609" y1="23857" x2="52464" y2="31000"/>
                        <a14:backgroundMark x1="85507" y1="26286" x2="91304" y2="35429"/>
                        <a14:backgroundMark x1="52029" y1="56000" x2="52464" y2="60143"/>
                        <a14:backgroundMark x1="49565" y1="58857" x2="47391" y2="61000"/>
                        <a14:backgroundMark x1="46957" y1="62000" x2="44928" y2="64857"/>
                        <a14:backgroundMark x1="55217" y1="71286" x2="55797" y2="74714"/>
                        <a14:backgroundMark x1="44928" y1="71714" x2="44928" y2="72429"/>
                        <a14:backgroundMark x1="76232" y1="23714" x2="77246" y2="2371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6931" y="2952297"/>
            <a:ext cx="2305050" cy="23384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ADMIN\Desktop\Tai nguyen thiet ke tro choi\Bảng gỗ\1.jpg">
            <a:hlinkClick r:id="rId31" action="ppaction://hlinksldjump"/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BEBA8EAE-BF5A-486C-A8C5-ECC9F3942E4B}">
                <a14:imgProps xmlns:a14="http://schemas.microsoft.com/office/drawing/2010/main">
                  <a14:imgLayer r:embed="rId3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09" y="514350"/>
            <a:ext cx="826241" cy="844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ADMIN\Desktop\Tai nguyen thiet ke tro choi\Bảng gỗ\2.jpg">
            <a:hlinkClick r:id="rId34" action="ppaction://hlinksldjump"/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0" b="100000" l="0" r="99115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40023"/>
            <a:ext cx="781442" cy="8367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ADMIN\Desktop\Tai nguyen thiet ke tro choi\Bảng gỗ\3.jpg">
            <a:hlinkClick r:id="rId37" action="ppaction://hlinksldjump"/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BEBA8EAE-BF5A-486C-A8C5-ECC9F3942E4B}">
                <a14:imgProps xmlns:a14="http://schemas.microsoft.com/office/drawing/2010/main">
                  <a14:imgLayer r:embed="rId3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751" y="487758"/>
            <a:ext cx="791253" cy="8472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ADMIN\Desktop\Tai nguyen thiet ke tro choi\Bảng gỗ\4.jpg">
            <a:hlinkClick r:id="rId40" action="ppaction://hlinksldjump"/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BEBA8EAE-BF5A-486C-A8C5-ECC9F3942E4B}">
                <a14:imgProps xmlns:a14="http://schemas.microsoft.com/office/drawing/2010/main">
                  <a14:imgLayer r:embed="rId42">
                    <a14:imgEffect>
                      <a14:backgroundRemoval t="0" b="97521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4164" y="527824"/>
            <a:ext cx="753836" cy="8072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ounded Rectangle 25">
            <a:hlinkClick r:id="rId43" action="ppaction://hlinksldjump"/>
          </p:cNvPr>
          <p:cNvSpPr/>
          <p:nvPr/>
        </p:nvSpPr>
        <p:spPr>
          <a:xfrm>
            <a:off x="7645400" y="57149"/>
            <a:ext cx="1485900" cy="304801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MỚI</a:t>
            </a:r>
          </a:p>
        </p:txBody>
      </p:sp>
      <p:sp>
        <p:nvSpPr>
          <p:cNvPr id="2" name="Rounded Rectangular Callout 1"/>
          <p:cNvSpPr/>
          <p:nvPr/>
        </p:nvSpPr>
        <p:spPr>
          <a:xfrm>
            <a:off x="4178551" y="2190750"/>
            <a:ext cx="4054380" cy="748749"/>
          </a:xfrm>
          <a:prstGeom prst="wedgeRoundRectCallout">
            <a:avLst>
              <a:gd name="adj1" fmla="val -46707"/>
              <a:gd name="adj2" fmla="val 80701"/>
              <a:gd name="adj3" fmla="val 16667"/>
            </a:avLst>
          </a:prstGeom>
          <a:solidFill>
            <a:srgbClr val="0000FF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000" dirty="0">
                <a:solidFill>
                  <a:schemeClr val="bg1"/>
                </a:solidFill>
                <a:latin typeface="+mj-lt"/>
              </a:rPr>
              <a:t>Tìm những vật nuôi bị thất lạc bằng cách trả lời câu hỏi nhé!</a:t>
            </a:r>
          </a:p>
        </p:txBody>
      </p:sp>
    </p:spTree>
    <p:extLst>
      <p:ext uri="{BB962C8B-B14F-4D97-AF65-F5344CB8AC3E}">
        <p14:creationId xmlns:p14="http://schemas.microsoft.com/office/powerpoint/2010/main" val="195279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4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8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8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8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800" fill="hold">
                                          <p:stCondLst>
                                            <p:cond delay="320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1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2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3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4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5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91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2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93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4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95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6EA67A4-5DBD-4E73-AEE0-23881A6A115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52" y="12700"/>
            <a:ext cx="9118748" cy="5130800"/>
          </a:xfrm>
        </p:spPr>
      </p:pic>
    </p:spTree>
    <p:extLst>
      <p:ext uri="{BB962C8B-B14F-4D97-AF65-F5344CB8AC3E}">
        <p14:creationId xmlns:p14="http://schemas.microsoft.com/office/powerpoint/2010/main" val="4666753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l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2827734" y="756410"/>
            <a:ext cx="6087666" cy="1066800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nl-NL" dirty="0"/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2383971" y="3876675"/>
            <a:ext cx="1562100" cy="1362075"/>
            <a:chOff x="4495800" y="1885950"/>
            <a:chExt cx="1562100" cy="1362075"/>
          </a:xfrm>
        </p:grpSpPr>
        <p:pic>
          <p:nvPicPr>
            <p:cNvPr id="25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" name="Oval 25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27" name="Oval 26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28" name="Oval 27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29" name="Oval 28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30" name="Oval 29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31" name="Oval 30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32" name="Oval 31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33" name="Oval 32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34" name="Oval 33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35" name="Oval 34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36" name="Oval 35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37" name="Oval 36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38" name="Oval 37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39" name="Oval 38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40" name="Oval 39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41" name="Oval 40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42" name="Oval 41"/>
          <p:cNvSpPr/>
          <p:nvPr/>
        </p:nvSpPr>
        <p:spPr>
          <a:xfrm>
            <a:off x="2743200" y="4183001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16003"/>
            <a:ext cx="2362200" cy="1627501"/>
          </a:xfrm>
          <a:prstGeom prst="rect">
            <a:avLst/>
          </a:prstGeom>
        </p:spPr>
      </p:pic>
      <p:sp>
        <p:nvSpPr>
          <p:cNvPr id="6" name="Rectangle 4">
            <a:extLst>
              <a:ext uri="{FF2B5EF4-FFF2-40B4-BE49-F238E27FC236}">
                <a16:creationId xmlns:a16="http://schemas.microsoft.com/office/drawing/2014/main" id="{40F95EF5-4981-4A22-B226-44F0DFBC3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1200" b="1" i="0" u="sng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kumimoji="0" lang="nl-NL" altLang="en-US" sz="1200" b="1" i="0" u="none" strike="noStrike" cap="none" normalizeH="0" baseline="0">
                <a:ln>
                  <a:noFill/>
                </a:ln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r>
              <a:rPr kumimoji="0" lang="nl-NL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nl-NL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2" name="AutoShape 2">
            <a:extLst>
              <a:ext uri="{FF2B5EF4-FFF2-40B4-BE49-F238E27FC236}">
                <a16:creationId xmlns:a16="http://schemas.microsoft.com/office/drawing/2014/main" id="{763972B0-0904-4795-8233-363895393D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6507" y="2016640"/>
            <a:ext cx="2724150" cy="74020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 x(y + 1)   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" name="AutoShape 3">
            <a:extLst>
              <a:ext uri="{FF2B5EF4-FFF2-40B4-BE49-F238E27FC236}">
                <a16:creationId xmlns:a16="http://schemas.microsoft.com/office/drawing/2014/main" id="{8964D277-7116-40A0-B505-0A0463C705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49" y="1997061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  </a:t>
            </a:r>
            <a:r>
              <a:rPr lang="en-US" altLang="en-US" sz="2400" b="1" dirty="0">
                <a:latin typeface="Times New Roman" panose="02020603050405020304" pitchFamily="18" charset="0"/>
              </a:rPr>
              <a:t>18 + x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AutoShape 4">
            <a:extLst>
              <a:ext uri="{FF2B5EF4-FFF2-40B4-BE49-F238E27FC236}">
                <a16:creationId xmlns:a16="http://schemas.microsoft.com/office/drawing/2014/main" id="{A2EEB872-FE6C-465E-B802-74B11A8D30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2933227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</a:rPr>
              <a:t>C.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2x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65" name="AutoShape 5">
            <a:extLst>
              <a:ext uri="{FF2B5EF4-FFF2-40B4-BE49-F238E27FC236}">
                <a16:creationId xmlns:a16="http://schemas.microsoft.com/office/drawing/2014/main" id="{6E037B9A-EEB2-4490-A666-437A7166F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5549" y="2955305"/>
            <a:ext cx="2724150" cy="72997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   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x</a:t>
            </a:r>
            <a:r>
              <a:rPr lang="en-US" alt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US" altLang="en-US" sz="2700" b="1" dirty="0">
              <a:latin typeface="Times New Roman" panose="02020603050405020304" pitchFamily="18" charset="0"/>
            </a:endParaRPr>
          </a:p>
        </p:txBody>
      </p:sp>
      <p:sp>
        <p:nvSpPr>
          <p:cNvPr id="66" name="AutoShape 10">
            <a:extLst>
              <a:ext uri="{FF2B5EF4-FFF2-40B4-BE49-F238E27FC236}">
                <a16:creationId xmlns:a16="http://schemas.microsoft.com/office/drawing/2014/main" id="{CE80662E-6F4A-446D-BFE2-7B97E0ABEF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7" y="4394933"/>
            <a:ext cx="1042988" cy="271463"/>
          </a:xfrm>
          <a:prstGeom prst="flowChartTerminator">
            <a:avLst/>
          </a:prstGeom>
          <a:gradFill rotWithShape="1">
            <a:gsLst>
              <a:gs pos="0">
                <a:srgbClr val="CCFF99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LẠI</a:t>
            </a:r>
          </a:p>
        </p:txBody>
      </p:sp>
      <p:sp>
        <p:nvSpPr>
          <p:cNvPr id="67" name="AutoShape 11">
            <a:extLst>
              <a:ext uri="{FF2B5EF4-FFF2-40B4-BE49-F238E27FC236}">
                <a16:creationId xmlns:a16="http://schemas.microsoft.com/office/drawing/2014/main" id="{B7F9F429-BECD-4544-A6D6-8EEF45422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2231" y="363412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</a:rPr>
              <a:t>Bạn chọn 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</a:rPr>
              <a:t>đúng rồi !</a:t>
            </a:r>
          </a:p>
        </p:txBody>
      </p:sp>
      <p:sp>
        <p:nvSpPr>
          <p:cNvPr id="68" name="AutoShape 12">
            <a:extLst>
              <a:ext uri="{FF2B5EF4-FFF2-40B4-BE49-F238E27FC236}">
                <a16:creationId xmlns:a16="http://schemas.microsoft.com/office/drawing/2014/main" id="{832261E5-091D-447D-97BA-ED3DF0B6F0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1040" y="363412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69" name="AutoShape 13">
            <a:extLst>
              <a:ext uri="{FF2B5EF4-FFF2-40B4-BE49-F238E27FC236}">
                <a16:creationId xmlns:a16="http://schemas.microsoft.com/office/drawing/2014/main" id="{20E7708E-098B-4B12-BD28-D67A9D1319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00799" y="363412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70" name="Oval 69">
            <a:extLst>
              <a:ext uri="{FF2B5EF4-FFF2-40B4-BE49-F238E27FC236}">
                <a16:creationId xmlns:a16="http://schemas.microsoft.com/office/drawing/2014/main" id="{041B5359-360E-45B2-B1C1-61657ACA2F90}"/>
              </a:ext>
            </a:extLst>
          </p:cNvPr>
          <p:cNvSpPr/>
          <p:nvPr/>
        </p:nvSpPr>
        <p:spPr>
          <a:xfrm>
            <a:off x="6364766" y="3112802"/>
            <a:ext cx="484585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CE1A9514-F7E4-4874-8D16-61E108761D2B}"/>
              </a:ext>
            </a:extLst>
          </p:cNvPr>
          <p:cNvSpPr/>
          <p:nvPr/>
        </p:nvSpPr>
        <p:spPr>
          <a:xfrm>
            <a:off x="6341753" y="2188855"/>
            <a:ext cx="484585" cy="4226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D80ED4A9-07EA-41BD-8BB9-E6B6308B8BD0}"/>
              </a:ext>
            </a:extLst>
          </p:cNvPr>
          <p:cNvSpPr/>
          <p:nvPr/>
        </p:nvSpPr>
        <p:spPr>
          <a:xfrm>
            <a:off x="3509831" y="3092008"/>
            <a:ext cx="506016" cy="49768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58025B8E-B26B-4D64-BA67-9120BF1C581E}"/>
              </a:ext>
            </a:extLst>
          </p:cNvPr>
          <p:cNvSpPr/>
          <p:nvPr/>
        </p:nvSpPr>
        <p:spPr>
          <a:xfrm>
            <a:off x="3502501" y="2172433"/>
            <a:ext cx="478631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2141060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8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8" presetClass="entr" presetSubtype="0" ac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</p:childTnLst>
        </p:cTn>
      </p:par>
    </p:tnLst>
    <p:bldLst>
      <p:bldP spid="3" grpId="0" animBg="1"/>
      <p:bldP spid="27" grpId="0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67" grpId="0" animBg="1"/>
      <p:bldP spid="67" grpId="1" animBg="1"/>
      <p:bldP spid="68" grpId="0" animBg="1"/>
      <p:bldP spid="68" grpId="1" animBg="1"/>
      <p:bldP spid="68" grpId="2" animBg="1"/>
      <p:bldP spid="68" grpId="3" animBg="1"/>
      <p:bldP spid="68" grpId="4" animBg="1"/>
      <p:bldP spid="69" grpId="0" animBg="1"/>
      <p:bldP spid="69" grpId="1" animBg="1"/>
      <p:bldP spid="69" grpId="2" animBg="1"/>
      <p:bldP spid="69" grpId="3" animBg="1"/>
      <p:bldP spid="69" grpId="4" animBg="1"/>
      <p:bldP spid="70" grpId="0" animBg="1"/>
      <p:bldP spid="71" grpId="0" animBg="1"/>
      <p:bldP spid="71" grpId="1" animBg="1"/>
      <p:bldP spid="72" grpId="0" animBg="1"/>
      <p:bldP spid="72" grpId="1" animBg="1"/>
      <p:bldP spid="73" grpId="0" animBg="1"/>
      <p:bldP spid="7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-107426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2057400" y="629106"/>
                <a:ext cx="7082978" cy="128235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36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/>
                <a:endParaRPr lang="en-US" sz="36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6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6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2.</a:t>
                </a:r>
                <a:r>
                  <a:rPr lang="nl-NL" altLang="en-US" sz="3600" dirty="0">
                    <a:solidFill>
                      <a:schemeClr val="tx1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nl-NL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 gọn đơn thức  </a:t>
                </a:r>
                <a14:m>
                  <m:oMath xmlns:m="http://schemas.openxmlformats.org/officeDocument/2006/math">
                    <m:r>
                      <a:rPr lang="vi-VN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4</m:t>
                    </m:r>
                    <m:r>
                      <a:rPr lang="vi-VN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vi-VN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vi-VN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altLang="en-US" sz="36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den>
                    </m:f>
                    <m:r>
                      <a:rPr lang="vi-VN" altLang="en-US" sz="3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𝑦</m:t>
                    </m:r>
                  </m:oMath>
                </a14:m>
                <a:r>
                  <a:rPr lang="nl-NL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altLang="en-US" sz="36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a được kết quả:</a:t>
                </a:r>
                <a:endParaRPr lang="nl-NL" alt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r>
                  <a:rPr lang="en-US" sz="36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endParaRPr lang="en-US" sz="3600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629106"/>
                <a:ext cx="7082978" cy="128235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2419198" y="3516003"/>
            <a:ext cx="1562100" cy="1362075"/>
            <a:chOff x="4495800" y="1885950"/>
            <a:chExt cx="1562100" cy="1362075"/>
          </a:xfrm>
        </p:grpSpPr>
        <p:pic>
          <p:nvPicPr>
            <p:cNvPr id="8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10" name="Oval 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11" name="Oval 1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12" name="Oval 1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13" name="Oval 1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14" name="Oval 1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15" name="Oval 1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16" name="Oval 15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17" name="Oval 16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18" name="Oval 17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19" name="Oval 18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20" name="Oval 1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21" name="Oval 2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22" name="Oval 2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23" name="Oval 2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24" name="Oval 2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25" name="Oval 2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16003"/>
            <a:ext cx="2362200" cy="1627501"/>
          </a:xfrm>
          <a:prstGeom prst="rect">
            <a:avLst/>
          </a:prstGeom>
        </p:spPr>
      </p:pic>
      <p:sp>
        <p:nvSpPr>
          <p:cNvPr id="27" name="AutoShape 2">
            <a:extLst>
              <a:ext uri="{FF2B5EF4-FFF2-40B4-BE49-F238E27FC236}">
                <a16:creationId xmlns:a16="http://schemas.microsoft.com/office/drawing/2014/main" id="{A857C5C0-CF84-4EFD-BD8E-C247AE5E9A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516" y="2893922"/>
            <a:ext cx="2724150" cy="866128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 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A9938636-6D45-466E-BACB-08FBCA52BD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9541" y="2013411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– 2x</a:t>
            </a:r>
            <a:r>
              <a:rPr lang="en-US" altLang="en-US" sz="27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AutoShape 4">
            <a:extLst>
              <a:ext uri="{FF2B5EF4-FFF2-40B4-BE49-F238E27FC236}">
                <a16:creationId xmlns:a16="http://schemas.microsoft.com/office/drawing/2014/main" id="{1F1CD271-B057-4369-A66E-967860852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1704" y="2916700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</a:rPr>
              <a:t>C.  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CFF7803A-4266-41C9-B9FA-0F0231A19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62649" y="2019618"/>
            <a:ext cx="2724150" cy="789561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</a:t>
            </a:r>
            <a:endParaRPr lang="en-US" altLang="en-US" sz="2700" b="1" dirty="0">
              <a:latin typeface="Times New Roman" panose="02020603050405020304" pitchFamily="18" charset="0"/>
            </a:endParaRPr>
          </a:p>
        </p:txBody>
      </p:sp>
      <p:sp>
        <p:nvSpPr>
          <p:cNvPr id="31" name="AutoShape 10">
            <a:extLst>
              <a:ext uri="{FF2B5EF4-FFF2-40B4-BE49-F238E27FC236}">
                <a16:creationId xmlns:a16="http://schemas.microsoft.com/office/drawing/2014/main" id="{6DD7AC4B-6A42-43EF-A504-45ADD9FE7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5604" y="4394933"/>
            <a:ext cx="1042988" cy="271463"/>
          </a:xfrm>
          <a:prstGeom prst="flowChartTerminator">
            <a:avLst/>
          </a:prstGeom>
          <a:gradFill rotWithShape="1">
            <a:gsLst>
              <a:gs pos="0">
                <a:srgbClr val="CCFF99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LẠI</a:t>
            </a:r>
          </a:p>
        </p:txBody>
      </p:sp>
      <p:sp>
        <p:nvSpPr>
          <p:cNvPr id="32" name="AutoShape 11">
            <a:extLst>
              <a:ext uri="{FF2B5EF4-FFF2-40B4-BE49-F238E27FC236}">
                <a16:creationId xmlns:a16="http://schemas.microsoft.com/office/drawing/2014/main" id="{0539B6D7-13EB-473C-AFF7-956C16C97C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765" y="3740952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sp>
        <p:nvSpPr>
          <p:cNvPr id="33" name="AutoShape 12">
            <a:extLst>
              <a:ext uri="{FF2B5EF4-FFF2-40B4-BE49-F238E27FC236}">
                <a16:creationId xmlns:a16="http://schemas.microsoft.com/office/drawing/2014/main" id="{1A3ADED7-824E-480C-B7EE-DAF06328AB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17737" y="375358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34" name="AutoShape 13">
            <a:extLst>
              <a:ext uri="{FF2B5EF4-FFF2-40B4-BE49-F238E27FC236}">
                <a16:creationId xmlns:a16="http://schemas.microsoft.com/office/drawing/2014/main" id="{11553220-2C21-42D4-9C2E-9E0011908F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5764" y="371491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835FC610-AD0D-4DD5-8615-BB8AB819422A}"/>
              </a:ext>
            </a:extLst>
          </p:cNvPr>
          <p:cNvSpPr/>
          <p:nvPr/>
        </p:nvSpPr>
        <p:spPr>
          <a:xfrm>
            <a:off x="5962649" y="2222541"/>
            <a:ext cx="484585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14D5DB4B-086E-4AC8-810F-7BFA91C8C0AE}"/>
              </a:ext>
            </a:extLst>
          </p:cNvPr>
          <p:cNvSpPr/>
          <p:nvPr/>
        </p:nvSpPr>
        <p:spPr>
          <a:xfrm>
            <a:off x="3125745" y="2205205"/>
            <a:ext cx="484585" cy="4226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55B61868-83CF-4E8C-83DE-E47F8E05612F}"/>
              </a:ext>
            </a:extLst>
          </p:cNvPr>
          <p:cNvSpPr/>
          <p:nvPr/>
        </p:nvSpPr>
        <p:spPr>
          <a:xfrm>
            <a:off x="3158986" y="3051071"/>
            <a:ext cx="506016" cy="49768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3D87345E-4554-4616-939B-4D74F9F5BA60}"/>
              </a:ext>
            </a:extLst>
          </p:cNvPr>
          <p:cNvSpPr/>
          <p:nvPr/>
        </p:nvSpPr>
        <p:spPr>
          <a:xfrm>
            <a:off x="6151552" y="3117185"/>
            <a:ext cx="478631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40" name="Rectangle 7">
            <a:extLst>
              <a:ext uri="{FF2B5EF4-FFF2-40B4-BE49-F238E27FC236}">
                <a16:creationId xmlns:a16="http://schemas.microsoft.com/office/drawing/2014/main" id="{728BB68E-497B-4056-9EC4-30D2EBF8B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52C1171-CE51-49DE-968C-AAC7B6E57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03898"/>
              </p:ext>
            </p:extLst>
          </p:nvPr>
        </p:nvGraphicFramePr>
        <p:xfrm>
          <a:off x="6840185" y="1983477"/>
          <a:ext cx="1292930" cy="866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419100" progId="Equation.DSMT4">
                  <p:embed/>
                </p:oleObj>
              </mc:Choice>
              <mc:Fallback>
                <p:oleObj name="Equation" r:id="rId12" imgW="4572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0185" y="1983477"/>
                        <a:ext cx="1292930" cy="866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BFA3244-A2AC-495F-ACB8-AF4F9A938A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26694"/>
              </p:ext>
            </p:extLst>
          </p:nvPr>
        </p:nvGraphicFramePr>
        <p:xfrm>
          <a:off x="7088188" y="2898775"/>
          <a:ext cx="917361" cy="807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419040" progId="Equation.DSMT4">
                  <p:embed/>
                </p:oleObj>
              </mc:Choice>
              <mc:Fallback>
                <p:oleObj name="Equation" r:id="rId14" imgW="393480" imgH="4190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52C1171-CE51-49DE-968C-AAC7B6E57D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8188" y="2898775"/>
                        <a:ext cx="917361" cy="8077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8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8" presetClass="entr" presetSubtype="0" ac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32" grpId="0" animBg="1"/>
      <p:bldP spid="32" grpId="1" animBg="1"/>
      <p:bldP spid="33" grpId="0" animBg="1"/>
      <p:bldP spid="33" grpId="1" animBg="1"/>
      <p:bldP spid="33" grpId="2" animBg="1"/>
      <p:bldP spid="33" grpId="3" animBg="1"/>
      <p:bldP spid="33" grpId="4" animBg="1"/>
      <p:bldP spid="34" grpId="0" animBg="1"/>
      <p:bldP spid="34" grpId="1" animBg="1"/>
      <p:bldP spid="34" grpId="2" animBg="1"/>
      <p:bldP spid="34" grpId="3" animBg="1"/>
      <p:bldP spid="34" grpId="4" animBg="1"/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ounded Rectangle 2"/>
          <p:cNvSpPr/>
          <p:nvPr/>
        </p:nvSpPr>
        <p:spPr>
          <a:xfrm>
            <a:off x="2209800" y="590550"/>
            <a:ext cx="6781800" cy="1295400"/>
          </a:xfrm>
          <a:prstGeom prst="roundRect">
            <a:avLst/>
          </a:prstGeom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 trị của đa thức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2x – y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ại x= 2; y = </a:t>
            </a:r>
            <a:r>
              <a:rPr lang="en-US" alt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là: 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383971" y="3769096"/>
            <a:ext cx="1562100" cy="1362075"/>
            <a:chOff x="4495800" y="1885950"/>
            <a:chExt cx="1562100" cy="1362075"/>
          </a:xfrm>
        </p:grpSpPr>
        <p:pic>
          <p:nvPicPr>
            <p:cNvPr id="7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Oval 9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11" name="Oval 10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12" name="Oval 11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13" name="Oval 12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14" name="Oval 13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15" name="Oval 14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16" name="Oval 15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17" name="Oval 16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18" name="Oval 17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19" name="Oval 18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20" name="Oval 19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21" name="Oval 20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22" name="Oval 21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23" name="Oval 22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24" name="Oval 23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25" name="Oval 24"/>
          <p:cNvSpPr/>
          <p:nvPr/>
        </p:nvSpPr>
        <p:spPr>
          <a:xfrm>
            <a:off x="2743200" y="4075422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4750"/>
            <a:ext cx="2362200" cy="1627501"/>
          </a:xfrm>
          <a:prstGeom prst="rect">
            <a:avLst/>
          </a:prstGeom>
        </p:spPr>
      </p:pic>
      <p:sp>
        <p:nvSpPr>
          <p:cNvPr id="1026" name="Rectangle 12">
            <a:extLst>
              <a:ext uri="{FF2B5EF4-FFF2-40B4-BE49-F238E27FC236}">
                <a16:creationId xmlns:a16="http://schemas.microsoft.com/office/drawing/2014/main" id="{14355D97-D8D3-4C28-86EE-953A1C6BEC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AutoShape 2">
            <a:extLst>
              <a:ext uri="{FF2B5EF4-FFF2-40B4-BE49-F238E27FC236}">
                <a16:creationId xmlns:a16="http://schemas.microsoft.com/office/drawing/2014/main" id="{39DC9014-30C7-4EAF-BCB2-CE3FC1747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516" y="2893922"/>
            <a:ext cx="2724150" cy="74020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   7   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AutoShape 3">
            <a:extLst>
              <a:ext uri="{FF2B5EF4-FFF2-40B4-BE49-F238E27FC236}">
                <a16:creationId xmlns:a16="http://schemas.microsoft.com/office/drawing/2014/main" id="{C00245CE-9545-4AFF-BE71-2A9B405FEB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0516" y="1997061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– 7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AutoShape 4">
            <a:extLst>
              <a:ext uri="{FF2B5EF4-FFF2-40B4-BE49-F238E27FC236}">
                <a16:creationId xmlns:a16="http://schemas.microsoft.com/office/drawing/2014/main" id="{126BF8DB-CCAB-4024-A010-BEC574C106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9900" y="2876550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</a:rPr>
              <a:t>C.      1 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40" name="AutoShape 5">
            <a:extLst>
              <a:ext uri="{FF2B5EF4-FFF2-40B4-BE49-F238E27FC236}">
                <a16:creationId xmlns:a16="http://schemas.microsoft.com/office/drawing/2014/main" id="{77C0AFE3-FF9D-41FE-A234-E14788FA95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06356" y="2033514"/>
            <a:ext cx="2724150" cy="72997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  – 1  </a:t>
            </a:r>
            <a:endParaRPr lang="en-US" altLang="en-US" sz="2700" b="1" dirty="0">
              <a:latin typeface="Times New Roman" panose="02020603050405020304" pitchFamily="18" charset="0"/>
            </a:endParaRPr>
          </a:p>
        </p:txBody>
      </p:sp>
      <p:sp>
        <p:nvSpPr>
          <p:cNvPr id="41" name="AutoShape 10">
            <a:extLst>
              <a:ext uri="{FF2B5EF4-FFF2-40B4-BE49-F238E27FC236}">
                <a16:creationId xmlns:a16="http://schemas.microsoft.com/office/drawing/2014/main" id="{7579CB67-066C-4A4E-B457-21EABC37D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25604" y="4394933"/>
            <a:ext cx="1042988" cy="271463"/>
          </a:xfrm>
          <a:prstGeom prst="flowChartTerminator">
            <a:avLst/>
          </a:prstGeom>
          <a:gradFill rotWithShape="1">
            <a:gsLst>
              <a:gs pos="0">
                <a:srgbClr val="CCFF99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LẠI</a:t>
            </a:r>
          </a:p>
        </p:txBody>
      </p:sp>
      <p:sp>
        <p:nvSpPr>
          <p:cNvPr id="42" name="AutoShape 11">
            <a:extLst>
              <a:ext uri="{FF2B5EF4-FFF2-40B4-BE49-F238E27FC236}">
                <a16:creationId xmlns:a16="http://schemas.microsoft.com/office/drawing/2014/main" id="{203EEDCC-D5C5-4381-89FC-3D8232C243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198" y="363412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 !</a:t>
            </a:r>
          </a:p>
        </p:txBody>
      </p:sp>
      <p:sp>
        <p:nvSpPr>
          <p:cNvPr id="43" name="AutoShape 12">
            <a:extLst>
              <a:ext uri="{FF2B5EF4-FFF2-40B4-BE49-F238E27FC236}">
                <a16:creationId xmlns:a16="http://schemas.microsoft.com/office/drawing/2014/main" id="{2CFEFE55-2112-4DA5-B9E6-8864516D8E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197" y="3642975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44" name="AutoShape 13">
            <a:extLst>
              <a:ext uri="{FF2B5EF4-FFF2-40B4-BE49-F238E27FC236}">
                <a16:creationId xmlns:a16="http://schemas.microsoft.com/office/drawing/2014/main" id="{ED7B67FB-A978-4C5A-9C65-9795593FA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7196" y="3663820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4C8760B8-DF12-4E12-998C-91A56448B4CD}"/>
              </a:ext>
            </a:extLst>
          </p:cNvPr>
          <p:cNvSpPr/>
          <p:nvPr/>
        </p:nvSpPr>
        <p:spPr>
          <a:xfrm>
            <a:off x="3065573" y="2191011"/>
            <a:ext cx="484585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39A60788-D11C-48D4-928C-795EE41A69F8}"/>
              </a:ext>
            </a:extLst>
          </p:cNvPr>
          <p:cNvSpPr/>
          <p:nvPr/>
        </p:nvSpPr>
        <p:spPr>
          <a:xfrm>
            <a:off x="6066720" y="2188855"/>
            <a:ext cx="484585" cy="4226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632EFF49-D6FE-422F-B10B-1F9B06CE7491}"/>
              </a:ext>
            </a:extLst>
          </p:cNvPr>
          <p:cNvSpPr/>
          <p:nvPr/>
        </p:nvSpPr>
        <p:spPr>
          <a:xfrm>
            <a:off x="3100256" y="3035331"/>
            <a:ext cx="506016" cy="49768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7F77D14E-9E55-44F1-A468-42E624CC1625}"/>
              </a:ext>
            </a:extLst>
          </p:cNvPr>
          <p:cNvSpPr/>
          <p:nvPr/>
        </p:nvSpPr>
        <p:spPr>
          <a:xfrm>
            <a:off x="6166510" y="3049715"/>
            <a:ext cx="478631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8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8" presetClass="entr" presetSubtype="0" ac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42" grpId="0" animBg="1"/>
      <p:bldP spid="42" grpId="1" animBg="1"/>
      <p:bldP spid="43" grpId="0" animBg="1"/>
      <p:bldP spid="43" grpId="1" animBg="1"/>
      <p:bldP spid="43" grpId="2" animBg="1"/>
      <p:bldP spid="43" grpId="3" animBg="1"/>
      <p:bldP spid="43" grpId="4" animBg="1"/>
      <p:bldP spid="44" grpId="0" animBg="1"/>
      <p:bldP spid="44" grpId="1" animBg="1"/>
      <p:bldP spid="44" grpId="2" animBg="1"/>
      <p:bldP spid="44" grpId="3" animBg="1"/>
      <p:bldP spid="44" grpId="4" animBg="1"/>
      <p:bldP spid="45" grpId="0" animBg="1"/>
      <p:bldP spid="46" grpId="0" animBg="1"/>
      <p:bldP spid="46" grpId="1" animBg="1"/>
      <p:bldP spid="47" grpId="0" animBg="1"/>
      <p:bldP spid="47" grpId="1" animBg="1"/>
      <p:bldP spid="48" grpId="0" animBg="1"/>
      <p:bldP spid="4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C:\Users\ADMIN\Desktop\Tai nguyen thiet ke tro choi\Bảng gỗ\1a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97063" y1="54909" x2="81607" y2="92727"/>
                        <a14:foregroundMark x1="80835" y1="78545" x2="24575" y2="78545"/>
                        <a14:foregroundMark x1="24266" y1="77455" x2="13447" y2="9381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0179" y="0"/>
            <a:ext cx="1600199" cy="680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ounded Rectangle 2"/>
              <p:cNvSpPr/>
              <p:nvPr/>
            </p:nvSpPr>
            <p:spPr>
              <a:xfrm>
                <a:off x="2841171" y="766383"/>
                <a:ext cx="6225437" cy="1066800"/>
              </a:xfrm>
              <a:prstGeom prst="roundRect">
                <a:avLst/>
              </a:pr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4.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a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vi-VN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2</m:t>
                    </m:r>
                    <m:r>
                      <a:rPr lang="vi-VN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𝑥</m:t>
                    </m:r>
                    <m:sSup>
                      <m:sSupPr>
                        <m:ctrlP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vi-VN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vi-VN" sz="30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sSup>
                      <m:sSupPr>
                        <m:ctrlP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3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có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ậc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0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>
          <p:sp>
            <p:nvSpPr>
              <p:cNvPr id="3" name="Rounded 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171" y="766383"/>
                <a:ext cx="6225437" cy="1066800"/>
              </a:xfrm>
              <a:prstGeom prst="round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/>
          <p:cNvGrpSpPr/>
          <p:nvPr/>
        </p:nvGrpSpPr>
        <p:grpSpPr>
          <a:xfrm>
            <a:off x="2383971" y="3570349"/>
            <a:ext cx="1562100" cy="1362075"/>
            <a:chOff x="4495800" y="1885950"/>
            <a:chExt cx="1562100" cy="1362075"/>
          </a:xfrm>
        </p:grpSpPr>
        <p:pic>
          <p:nvPicPr>
            <p:cNvPr id="7" name="Picture 2" descr="Hoa hướng dương (toán học) – Wikipedia tiếng Việt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1885950"/>
              <a:ext cx="1562100" cy="13620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4953000" y="2266950"/>
              <a:ext cx="647700" cy="600074"/>
            </a:xfrm>
            <a:prstGeom prst="ellipse">
              <a:avLst/>
            </a:prstGeom>
            <a:solidFill>
              <a:srgbClr val="86EA42"/>
            </a:solidFill>
            <a:ln>
              <a:solidFill>
                <a:srgbClr val="86EA42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</p:grpSp>
      <p:sp>
        <p:nvSpPr>
          <p:cNvPr id="10" name="Oval 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0</a:t>
            </a:r>
            <a:endParaRPr lang="vi-VN" sz="4000" dirty="0"/>
          </a:p>
        </p:txBody>
      </p:sp>
      <p:sp>
        <p:nvSpPr>
          <p:cNvPr id="11" name="Oval 1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1</a:t>
            </a:r>
            <a:endParaRPr lang="vi-VN" sz="4000" dirty="0"/>
          </a:p>
        </p:txBody>
      </p:sp>
      <p:sp>
        <p:nvSpPr>
          <p:cNvPr id="12" name="Oval 1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2</a:t>
            </a:r>
            <a:endParaRPr lang="vi-VN" sz="4000" dirty="0"/>
          </a:p>
        </p:txBody>
      </p:sp>
      <p:sp>
        <p:nvSpPr>
          <p:cNvPr id="13" name="Oval 1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3</a:t>
            </a:r>
            <a:endParaRPr lang="vi-VN" sz="4000" dirty="0"/>
          </a:p>
        </p:txBody>
      </p:sp>
      <p:sp>
        <p:nvSpPr>
          <p:cNvPr id="14" name="Oval 1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4</a:t>
            </a:r>
            <a:endParaRPr lang="vi-VN" sz="4000" dirty="0"/>
          </a:p>
        </p:txBody>
      </p:sp>
      <p:sp>
        <p:nvSpPr>
          <p:cNvPr id="15" name="Oval 1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5</a:t>
            </a:r>
            <a:endParaRPr lang="vi-VN" sz="4000" dirty="0"/>
          </a:p>
        </p:txBody>
      </p:sp>
      <p:sp>
        <p:nvSpPr>
          <p:cNvPr id="16" name="Oval 15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6</a:t>
            </a:r>
            <a:endParaRPr lang="vi-VN" sz="4000" dirty="0"/>
          </a:p>
        </p:txBody>
      </p:sp>
      <p:sp>
        <p:nvSpPr>
          <p:cNvPr id="17" name="Oval 16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7</a:t>
            </a:r>
            <a:endParaRPr lang="vi-VN" sz="4000" dirty="0"/>
          </a:p>
        </p:txBody>
      </p:sp>
      <p:sp>
        <p:nvSpPr>
          <p:cNvPr id="18" name="Oval 17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8</a:t>
            </a:r>
            <a:endParaRPr lang="vi-VN" sz="4000" dirty="0"/>
          </a:p>
        </p:txBody>
      </p:sp>
      <p:sp>
        <p:nvSpPr>
          <p:cNvPr id="19" name="Oval 18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lgerian" panose="04020705040A02060702" pitchFamily="82" charset="0"/>
              </a:rPr>
              <a:t>9</a:t>
            </a:r>
            <a:endParaRPr lang="vi-VN" sz="4000" dirty="0"/>
          </a:p>
        </p:txBody>
      </p:sp>
      <p:sp>
        <p:nvSpPr>
          <p:cNvPr id="20" name="Oval 19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0</a:t>
            </a:r>
            <a:endParaRPr lang="vi-VN" sz="2400" dirty="0"/>
          </a:p>
        </p:txBody>
      </p:sp>
      <p:sp>
        <p:nvSpPr>
          <p:cNvPr id="21" name="Oval 20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1</a:t>
            </a:r>
            <a:endParaRPr lang="vi-VN" sz="2400" dirty="0"/>
          </a:p>
        </p:txBody>
      </p:sp>
      <p:sp>
        <p:nvSpPr>
          <p:cNvPr id="22" name="Oval 21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2</a:t>
            </a:r>
            <a:endParaRPr lang="vi-VN" sz="2400" dirty="0"/>
          </a:p>
        </p:txBody>
      </p:sp>
      <p:sp>
        <p:nvSpPr>
          <p:cNvPr id="23" name="Oval 22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3</a:t>
            </a:r>
            <a:endParaRPr lang="vi-VN" sz="2400" dirty="0"/>
          </a:p>
        </p:txBody>
      </p:sp>
      <p:sp>
        <p:nvSpPr>
          <p:cNvPr id="24" name="Oval 23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4</a:t>
            </a:r>
            <a:endParaRPr lang="vi-VN" sz="2400" dirty="0"/>
          </a:p>
        </p:txBody>
      </p:sp>
      <p:sp>
        <p:nvSpPr>
          <p:cNvPr id="25" name="Oval 24"/>
          <p:cNvSpPr/>
          <p:nvPr/>
        </p:nvSpPr>
        <p:spPr>
          <a:xfrm>
            <a:off x="2743200" y="3876675"/>
            <a:ext cx="838200" cy="762000"/>
          </a:xfrm>
          <a:prstGeom prst="ellipse">
            <a:avLst/>
          </a:prstGeom>
          <a:solidFill>
            <a:srgbClr val="86EA42"/>
          </a:solidFill>
          <a:ln>
            <a:solidFill>
              <a:srgbClr val="86EA42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Algerian" panose="04020705040A02060702" pitchFamily="82" charset="0"/>
              </a:rPr>
              <a:t>15</a:t>
            </a:r>
            <a:endParaRPr lang="vi-VN" sz="2400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16003"/>
            <a:ext cx="2362200" cy="1627501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0C4A4BA6-102A-4DFA-9A08-812CD8478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AutoShape 2">
            <a:extLst>
              <a:ext uri="{FF2B5EF4-FFF2-40B4-BE49-F238E27FC236}">
                <a16:creationId xmlns:a16="http://schemas.microsoft.com/office/drawing/2014/main" id="{99239AB2-0151-452E-8557-5EED5EE477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49" y="2893922"/>
            <a:ext cx="2724150" cy="74020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       </a:t>
            </a:r>
            <a:r>
              <a:rPr lang="vi-V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AutoShape 3">
            <a:extLst>
              <a:ext uri="{FF2B5EF4-FFF2-40B4-BE49-F238E27FC236}">
                <a16:creationId xmlns:a16="http://schemas.microsoft.com/office/drawing/2014/main" id="{EEB3754F-30D0-425F-A282-86CBC1D833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9349" y="1997061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700" b="1" dirty="0">
                <a:latin typeface="Times New Roman" panose="02020603050405020304" pitchFamily="18" charset="0"/>
              </a:rPr>
              <a:t> </a:t>
            </a:r>
          </a:p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        2</a:t>
            </a:r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eaLnBrk="1" hangingPunct="1"/>
            <a:endParaRPr lang="en-US" altLang="en-US" sz="27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9" name="AutoShape 4">
            <a:extLst>
              <a:ext uri="{FF2B5EF4-FFF2-40B4-BE49-F238E27FC236}">
                <a16:creationId xmlns:a16="http://schemas.microsoft.com/office/drawing/2014/main" id="{ACBEC3A6-20A5-431D-B960-BE111CE44A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82374" y="1997061"/>
            <a:ext cx="2724150" cy="7664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b="1" dirty="0">
                <a:latin typeface="Times New Roman" panose="02020603050405020304" pitchFamily="18" charset="0"/>
              </a:rPr>
              <a:t> 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r>
              <a:rPr lang="en-US" altLang="en-US" sz="2800" b="1" dirty="0">
                <a:latin typeface="Times New Roman" panose="02020603050405020304" pitchFamily="18" charset="0"/>
              </a:rPr>
              <a:t>A.       1</a:t>
            </a:r>
          </a:p>
          <a:p>
            <a:endParaRPr lang="en-US" altLang="en-US" b="1" dirty="0">
              <a:latin typeface="Times New Roman" panose="02020603050405020304" pitchFamily="18" charset="0"/>
            </a:endParaRPr>
          </a:p>
          <a:p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30" name="AutoShape 5">
            <a:extLst>
              <a:ext uri="{FF2B5EF4-FFF2-40B4-BE49-F238E27FC236}">
                <a16:creationId xmlns:a16="http://schemas.microsoft.com/office/drawing/2014/main" id="{B1C99271-C4C2-4195-B1B8-E65D84945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307" y="2922267"/>
            <a:ext cx="2724150" cy="72997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      </a:t>
            </a:r>
            <a:r>
              <a:rPr lang="vi-VN" alt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700" b="1" dirty="0">
              <a:latin typeface="Times New Roman" panose="02020603050405020304" pitchFamily="18" charset="0"/>
            </a:endParaRPr>
          </a:p>
        </p:txBody>
      </p:sp>
      <p:sp>
        <p:nvSpPr>
          <p:cNvPr id="31" name="AutoShape 10">
            <a:extLst>
              <a:ext uri="{FF2B5EF4-FFF2-40B4-BE49-F238E27FC236}">
                <a16:creationId xmlns:a16="http://schemas.microsoft.com/office/drawing/2014/main" id="{04ABDCE6-F074-49A5-9C61-37F85C3E30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7" y="4394933"/>
            <a:ext cx="1042988" cy="271463"/>
          </a:xfrm>
          <a:prstGeom prst="flowChartTerminator">
            <a:avLst/>
          </a:prstGeom>
          <a:gradFill rotWithShape="1">
            <a:gsLst>
              <a:gs pos="0">
                <a:srgbClr val="CCFF99"/>
              </a:gs>
              <a:gs pos="100000">
                <a:schemeClr val="hlink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sz="1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ÀM LẠI</a:t>
            </a:r>
          </a:p>
        </p:txBody>
      </p:sp>
      <p:sp>
        <p:nvSpPr>
          <p:cNvPr id="32" name="AutoShape 11">
            <a:extLst>
              <a:ext uri="{FF2B5EF4-FFF2-40B4-BE49-F238E27FC236}">
                <a16:creationId xmlns:a16="http://schemas.microsoft.com/office/drawing/2014/main" id="{08649389-D2F1-4C53-A2D1-538F5370B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6031" y="3634124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chọn </a:t>
            </a:r>
          </a:p>
          <a:p>
            <a:pPr algn="ctr"/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 rồi !</a:t>
            </a:r>
          </a:p>
        </p:txBody>
      </p:sp>
      <p:sp>
        <p:nvSpPr>
          <p:cNvPr id="33" name="AutoShape 12">
            <a:extLst>
              <a:ext uri="{FF2B5EF4-FFF2-40B4-BE49-F238E27FC236}">
                <a16:creationId xmlns:a16="http://schemas.microsoft.com/office/drawing/2014/main" id="{311CB78F-FFAA-438A-A18A-7E42531328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4839" y="3652239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endParaRPr lang="en-US" altLang="en-US" b="1">
              <a:solidFill>
                <a:srgbClr val="FF0000"/>
              </a:solidFill>
            </a:endParaRPr>
          </a:p>
        </p:txBody>
      </p:sp>
      <p:sp>
        <p:nvSpPr>
          <p:cNvPr id="34" name="AutoShape 13">
            <a:extLst>
              <a:ext uri="{FF2B5EF4-FFF2-40B4-BE49-F238E27FC236}">
                <a16:creationId xmlns:a16="http://schemas.microsoft.com/office/drawing/2014/main" id="{004F652B-30F4-4B61-A67F-9BDA39AD8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43647" y="3652239"/>
            <a:ext cx="2721769" cy="1521619"/>
          </a:xfrm>
          <a:prstGeom prst="irregularSeal2">
            <a:avLst/>
          </a:prstGeom>
          <a:gradFill rotWithShape="1">
            <a:gsLst>
              <a:gs pos="0">
                <a:srgbClr val="FFFF99"/>
              </a:gs>
              <a:gs pos="100000">
                <a:srgbClr val="66CCFF"/>
              </a:gs>
            </a:gsLst>
            <a:lin ang="5400000" scaled="1"/>
          </a:gra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!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64B75F71-5724-4B69-BD43-5CFE249B333D}"/>
              </a:ext>
            </a:extLst>
          </p:cNvPr>
          <p:cNvSpPr/>
          <p:nvPr/>
        </p:nvSpPr>
        <p:spPr>
          <a:xfrm>
            <a:off x="3349524" y="3079764"/>
            <a:ext cx="484585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6" name="Oval 35">
            <a:extLst>
              <a:ext uri="{FF2B5EF4-FFF2-40B4-BE49-F238E27FC236}">
                <a16:creationId xmlns:a16="http://schemas.microsoft.com/office/drawing/2014/main" id="{066CCB8E-2D4A-4EFC-BA5C-6A651F1A9CE9}"/>
              </a:ext>
            </a:extLst>
          </p:cNvPr>
          <p:cNvSpPr/>
          <p:nvPr/>
        </p:nvSpPr>
        <p:spPr>
          <a:xfrm>
            <a:off x="6265553" y="2188855"/>
            <a:ext cx="484585" cy="42267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7" name="Oval 36">
            <a:extLst>
              <a:ext uri="{FF2B5EF4-FFF2-40B4-BE49-F238E27FC236}">
                <a16:creationId xmlns:a16="http://schemas.microsoft.com/office/drawing/2014/main" id="{E4E6858E-1748-4474-BF77-77FBDC8A3A37}"/>
              </a:ext>
            </a:extLst>
          </p:cNvPr>
          <p:cNvSpPr/>
          <p:nvPr/>
        </p:nvSpPr>
        <p:spPr>
          <a:xfrm>
            <a:off x="3372730" y="2155842"/>
            <a:ext cx="506016" cy="49768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250C067F-F593-4E72-855B-7C20E39AAA70}"/>
              </a:ext>
            </a:extLst>
          </p:cNvPr>
          <p:cNvSpPr/>
          <p:nvPr/>
        </p:nvSpPr>
        <p:spPr>
          <a:xfrm>
            <a:off x="6365343" y="3049715"/>
            <a:ext cx="478631" cy="4321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11680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0000"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9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8" presetClass="entr" presetSubtype="0" ac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58" presetClass="entr" presetSubtype="0" ac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8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5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mph" presetSubtype="2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  <p:bldP spid="32" grpId="0" animBg="1"/>
      <p:bldP spid="32" grpId="1" animBg="1"/>
      <p:bldP spid="33" grpId="0" animBg="1"/>
      <p:bldP spid="33" grpId="1" animBg="1"/>
      <p:bldP spid="33" grpId="2" animBg="1"/>
      <p:bldP spid="33" grpId="3" animBg="1"/>
      <p:bldP spid="33" grpId="4" animBg="1"/>
      <p:bldP spid="34" grpId="0" animBg="1"/>
      <p:bldP spid="34" grpId="1" animBg="1"/>
      <p:bldP spid="34" grpId="2" animBg="1"/>
      <p:bldP spid="34" grpId="3" animBg="1"/>
      <p:bldP spid="34" grpId="4" animBg="1"/>
      <p:bldP spid="35" grpId="0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t="-17000" r="-6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0" y="2876550"/>
            <a:ext cx="7207092" cy="1107830"/>
          </a:xfrm>
          <a:prstGeom prst="rect">
            <a:avLst/>
          </a:prstGeom>
          <a:solidFill>
            <a:schemeClr val="accent4">
              <a:lumMod val="75000"/>
            </a:schemeClr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/>
            <a:r>
              <a:rPr lang="en-US" sz="3600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onstantia" panose="02030602050306030303" pitchFamily="18" charset="0"/>
              </a:rPr>
              <a:t>HOẠT ĐỘNG </a:t>
            </a:r>
            <a:r>
              <a:rPr lang="vi-VN" sz="3600" dirty="0">
                <a:ln>
                  <a:solidFill>
                    <a:srgbClr val="FFFF00"/>
                  </a:solidFill>
                </a:ln>
                <a:solidFill>
                  <a:srgbClr val="FFFF00"/>
                </a:solidFill>
                <a:latin typeface="Constantia" panose="02030602050306030303" pitchFamily="18" charset="0"/>
              </a:rPr>
              <a:t>LUYỆN TẬP</a:t>
            </a:r>
            <a:endParaRPr lang="en-US" sz="3600" dirty="0">
              <a:ln>
                <a:solidFill>
                  <a:srgbClr val="FFFF00"/>
                </a:solidFill>
              </a:ln>
              <a:solidFill>
                <a:srgbClr val="FFFF00"/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2442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0" y="2647950"/>
            <a:ext cx="7620000" cy="994172"/>
          </a:xfrm>
        </p:spPr>
        <p:txBody>
          <a:bodyPr>
            <a:normAutofit fontScale="90000"/>
          </a:bodyPr>
          <a:lstStyle/>
          <a:p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i nhóm gồm 7 bạn. Các 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o hình thức tiếp sức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bạn sau có thể sửa đáp án của bạn liền trước)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ành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vi-V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05000" y="1047750"/>
            <a:ext cx="624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cript MT Bold" panose="03040602040607080904" pitchFamily="66" charset="0"/>
                <a:cs typeface="Times New Roman" panose="02020603050405020304" pitchFamily="18" charset="0"/>
              </a:rPr>
              <a:t>PHẦN THI CHUNG SỨC</a:t>
            </a:r>
            <a:endParaRPr lang="vi-VN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48634991"/>
      </p:ext>
    </p:extLst>
  </p:cSld>
  <p:clrMapOvr>
    <a:masterClrMapping/>
  </p:clrMapOvr>
  <p:transition spd="slow">
    <p:comb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63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&quot;/&gt;&lt;property id=&quot;20307&quot; value=&quot;257&quot;/&gt;&lt;/object&gt;&lt;object type=&quot;3&quot; unique_id=&quot;10006&quot;&gt;&lt;property id=&quot;20148&quot; value=&quot;5&quot;/&gt;&lt;property id=&quot;20300&quot; value=&quot;Slide 4&quot;/&gt;&lt;property id=&quot;20307&quot; value=&quot;268&quot;/&gt;&lt;/object&gt;&lt;object type=&quot;3&quot; unique_id=&quot;10007&quot;&gt;&lt;property id=&quot;20148&quot; value=&quot;5&quot;/&gt;&lt;property id=&quot;20300&quot; value=&quot;Slide 5&quot;/&gt;&lt;property id=&quot;20307&quot; value=&quot;267&quot;/&gt;&lt;/object&gt;&lt;object type=&quot;3&quot; unique_id=&quot;10008&quot;&gt;&lt;property id=&quot;20148&quot; value=&quot;5&quot;/&gt;&lt;property id=&quot;20300&quot; value=&quot;Slide 6&quot;/&gt;&lt;property id=&quot;20307&quot; value=&quot;266&quot;/&gt;&lt;/object&gt;&lt;object type=&quot;3&quot; unique_id=&quot;10009&quot;&gt;&lt;property id=&quot;20148&quot; value=&quot;5&quot;/&gt;&lt;property id=&quot;20300&quot; value=&quot;Slide 7&quot;/&gt;&lt;property id=&quot;20307&quot; value=&quot;265&quot;/&gt;&lt;/object&gt;&lt;object type=&quot;3&quot; unique_id=&quot;10010&quot;&gt;&lt;property id=&quot;20148&quot; value=&quot;5&quot;/&gt;&lt;property id=&quot;20300&quot; value=&quot;Slide 8&quot;/&gt;&lt;property id=&quot;20307&quot; value=&quot;264&quot;/&gt;&lt;/object&gt;&lt;object type=&quot;3&quot; unique_id=&quot;10041&quot;&gt;&lt;property id=&quot;20148&quot; value=&quot;5&quot;/&gt;&lt;property id=&quot;20300&quot; value=&quot;Slide 9&quot;/&gt;&lt;property id=&quot;20307&quot; value=&quot;269&quot;/&gt;&lt;/object&gt;&lt;/object&gt;&lt;object type=&quot;8&quot; unique_id=&quot;10020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92</Words>
  <Application>Microsoft Office PowerPoint</Application>
  <PresentationFormat>On-screen Show (16:9)</PresentationFormat>
  <Paragraphs>211</Paragraphs>
  <Slides>30</Slides>
  <Notes>10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52" baseType="lpstr">
      <vt:lpstr>Algerian</vt:lpstr>
      <vt:lpstr>Arial</vt:lpstr>
      <vt:lpstr>Brush Script MT</vt:lpstr>
      <vt:lpstr>Calibri</vt:lpstr>
      <vt:lpstr>Calibri Light</vt:lpstr>
      <vt:lpstr>Cambria Math</vt:lpstr>
      <vt:lpstr>Century Schoolbook</vt:lpstr>
      <vt:lpstr>Constantia</vt:lpstr>
      <vt:lpstr>Franklin Gothic Book</vt:lpstr>
      <vt:lpstr>Franklin Gothic Medium</vt:lpstr>
      <vt:lpstr>Script MT Bold</vt:lpstr>
      <vt:lpstr>Times New Roman</vt:lpstr>
      <vt:lpstr>Wingdings</vt:lpstr>
      <vt:lpstr>Wingdings 2</vt:lpstr>
      <vt:lpstr>Office Theme</vt:lpstr>
      <vt:lpstr>3_Office Theme</vt:lpstr>
      <vt:lpstr>5_Office Theme</vt:lpstr>
      <vt:lpstr>Angles</vt:lpstr>
      <vt:lpstr>Oriel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+ Mỗi nhóm gồm 7 bạn. Các trong nhóm sẽ cùng nhau hoàn thành các bài tập trong khoảng thời gian quy định theo hình thức tiếp sức + Các thành viên lần lượt sẽ ghi đáp án của mình vào bảng (bạn sau có thể sửa đáp án của bạn liền trước) + Nhóm có nhiều câu trả lời đúng nhất và                       nhanh nhất sẽ dành được điểm cộn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28T04:15:31Z</dcterms:created>
  <dcterms:modified xsi:type="dcterms:W3CDTF">2023-07-16T15:35:50Z</dcterms:modified>
</cp:coreProperties>
</file>